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15471" w14:textId="0EB7F355" w:rsidR="009D08AD" w:rsidRPr="00463AA0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bookmarkStart w:id="0" w:name="_GoBack"/>
      <w:bookmarkEnd w:id="0"/>
      <w:r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V dani koordinatni sistem narišite premico, dano z enačbo </w:t>
      </w:r>
      <w:r w:rsidR="009D08AD" w:rsidRPr="00792E43">
        <w:rPr>
          <w:rFonts w:ascii="Arial" w:eastAsia="Times New Roman" w:hAnsi="Arial" w:cs="Times New Roman"/>
          <w:position w:val="-18"/>
          <w:sz w:val="20"/>
          <w:szCs w:val="20"/>
          <w:lang w:eastAsia="sl-SI"/>
        </w:rPr>
        <w:object w:dxaOrig="1080" w:dyaOrig="480" w14:anchorId="56B0E9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pt" o:ole="">
            <v:imagedata r:id="rId7" o:title=""/>
          </v:shape>
          <o:OLEObject Type="Embed" ProgID="Equation.DSMT4" ShapeID="_x0000_i1025" DrawAspect="Content" ObjectID="_1732524718" r:id="rId8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. Računsko preverite, ali točka </w:t>
      </w:r>
      <w:r w:rsidR="009D08AD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880" w:dyaOrig="340" w14:anchorId="5C008E59">
          <v:shape id="_x0000_i1026" type="#_x0000_t75" style="width:44.25pt;height:17.25pt" o:ole="">
            <v:imagedata r:id="rId9" o:title=""/>
          </v:shape>
          <o:OLEObject Type="Embed" ProgID="Equation.DSMT4" ShapeID="_x0000_i1026" DrawAspect="Content" ObjectID="_1732524719" r:id="rId10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leži na tej premici. </w:t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2B22A3E2" w14:textId="2E8251BF" w:rsidR="009D08AD" w:rsidRPr="00463AA0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2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a je premica </w:t>
      </w:r>
      <w:r w:rsidR="009D08AD" w:rsidRPr="00792E43">
        <w:rPr>
          <w:rFonts w:ascii="Arial" w:eastAsia="Times New Roman" w:hAnsi="Arial" w:cs="Times New Roman"/>
          <w:position w:val="-18"/>
          <w:sz w:val="20"/>
          <w:szCs w:val="20"/>
          <w:lang w:eastAsia="sl-SI"/>
        </w:rPr>
        <w:object w:dxaOrig="940" w:dyaOrig="480" w14:anchorId="1C61CEA4">
          <v:shape id="_x0000_i1027" type="#_x0000_t75" style="width:47.25pt;height:24pt" o:ole="">
            <v:imagedata r:id="rId11" o:title=""/>
          </v:shape>
          <o:OLEObject Type="Embed" ProgID="Equation.DSMT4" ShapeID="_x0000_i1027" DrawAspect="Content" ObjectID="_1732524720" r:id="rId12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. Določite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200" w:dyaOrig="240" w14:anchorId="6F41290A">
          <v:shape id="_x0000_i1028" type="#_x0000_t75" style="width:9.75pt;height:12pt" o:ole="">
            <v:imagedata r:id="rId13" o:title=""/>
          </v:shape>
          <o:OLEObject Type="Embed" ProgID="Equation.DSMT4" ShapeID="_x0000_i1028" DrawAspect="Content" ObjectID="_1732524721" r:id="rId14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tako, da bo točka </w:t>
      </w:r>
      <w:r w:rsidR="009D08AD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660" w:dyaOrig="340" w14:anchorId="31D05F11">
          <v:shape id="_x0000_i1029" type="#_x0000_t75" style="width:33pt;height:17.25pt" o:ole="">
            <v:imagedata r:id="rId15" o:title=""/>
          </v:shape>
          <o:OLEObject Type="Embed" ProgID="Equation.DSMT4" ShapeID="_x0000_i1029" DrawAspect="Content" ObjectID="_1732524722" r:id="rId16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ležala na premici.</w:t>
      </w:r>
      <w:r w:rsidR="009D08AD"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4 točke)</w:t>
      </w:r>
    </w:p>
    <w:p w14:paraId="74A64A35" w14:textId="0D770362" w:rsidR="009D08AD" w:rsidRPr="00463AA0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3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i sta premici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940" w:dyaOrig="300" w14:anchorId="21DBE186">
          <v:shape id="_x0000_i1030" type="#_x0000_t75" style="width:47.25pt;height:15pt" o:ole="">
            <v:imagedata r:id="rId17" o:title=""/>
          </v:shape>
          <o:OLEObject Type="Embed" ProgID="Equation.DSMT4" ShapeID="_x0000_i1030" DrawAspect="Content" ObjectID="_1732524723" r:id="rId18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820" w:dyaOrig="300" w14:anchorId="0B679D10">
          <v:shape id="_x0000_i1031" type="#_x0000_t75" style="width:41.25pt;height:15pt" o:ole="">
            <v:imagedata r:id="rId19" o:title=""/>
          </v:shape>
          <o:OLEObject Type="Embed" ProgID="Equation.DSMT4" ShapeID="_x0000_i1031" DrawAspect="Content" ObjectID="_1732524724" r:id="rId20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 Narišite premici v dani koordinatni sistem in opišite njuno medsebojno lego.</w:t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 xml:space="preserve"> (5 točk)</w:t>
      </w:r>
    </w:p>
    <w:p w14:paraId="2A79C85E" w14:textId="77777777" w:rsidR="00C06D6A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4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Premici na sliki določite smerni koeficient in zapišite enačbo.</w:t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C06D6A">
        <w:rPr>
          <w:rFonts w:ascii="Arial" w:eastAsia="Times New Roman" w:hAnsi="Arial" w:cs="Times New Roman"/>
          <w:sz w:val="20"/>
          <w:szCs w:val="20"/>
          <w:lang w:eastAsia="sl-SI"/>
        </w:rPr>
        <w:t xml:space="preserve"> </w:t>
      </w:r>
      <w:r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Times New Roman"/>
          <w:position w:val="-18"/>
          <w:sz w:val="20"/>
          <w:szCs w:val="20"/>
          <w:lang w:eastAsia="sl-SI"/>
        </w:rPr>
        <w:object w:dxaOrig="1145" w:dyaOrig="492" w14:anchorId="210117F3">
          <v:shape id="_x0000_i1032" type="#_x0000_t75" style="width:57pt;height:24.75pt" o:ole="">
            <v:imagedata r:id="rId21" o:title=""/>
          </v:shape>
          <o:OLEObject Type="Embed" ProgID="Equation.DSMT4" ShapeID="_x0000_i1032" DrawAspect="Content" ObjectID="_1732524725" r:id="rId22"/>
        </w:object>
      </w:r>
      <w:r>
        <w:rPr>
          <w:rFonts w:ascii="Arial" w:eastAsia="Times New Roman" w:hAnsi="Arial" w:cs="Times New Roman"/>
          <w:sz w:val="20"/>
          <w:szCs w:val="20"/>
          <w:lang w:eastAsia="sl-SI"/>
        </w:rPr>
        <w:t>]</w:t>
      </w:r>
    </w:p>
    <w:p w14:paraId="1D089465" w14:textId="77777777" w:rsidR="00C06D6A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i/>
          <w:sz w:val="16"/>
          <w:szCs w:val="16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object w:dxaOrig="4652" w:dyaOrig="5071" w14:anchorId="42009467">
          <v:shape id="_x0000_i1033" type="#_x0000_t75" style="width:143.25pt;height:156pt" o:ole="">
            <v:imagedata r:id="rId23" o:title=""/>
          </v:shape>
          <o:OLEObject Type="Embed" ProgID="Visio.Drawing.11" ShapeID="_x0000_i1033" DrawAspect="Content" ObjectID="_1732524726" r:id="rId24"/>
        </w:object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792E43">
        <w:rPr>
          <w:rFonts w:ascii="Arial" w:eastAsia="Times New Roman" w:hAnsi="Arial" w:cs="Times New Roman"/>
          <w:i/>
          <w:iCs/>
          <w:sz w:val="20"/>
          <w:szCs w:val="20"/>
          <w:lang w:eastAsia="sl-SI"/>
        </w:rPr>
        <w:t>(4 točke)</w:t>
      </w:r>
    </w:p>
    <w:p w14:paraId="6D319CCA" w14:textId="77777777" w:rsidR="009D08AD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5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Izračunajte ničlo in začetno vrednost funkcije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313" w:dyaOrig="300" w14:anchorId="2B4A0611">
          <v:shape id="_x0000_i1034" type="#_x0000_t75" style="width:66pt;height:15pt" o:ole="">
            <v:imagedata r:id="rId25" o:title=""/>
          </v:shape>
          <o:OLEObject Type="Embed" ProgID="Equation.DSMT4" ShapeID="_x0000_i1034" DrawAspect="Content" ObjectID="_1732524727" r:id="rId26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ter narišite njen graf.</w:t>
      </w:r>
      <w:r w:rsidR="009D08AD" w:rsidRPr="00792E43">
        <w:rPr>
          <w:rFonts w:ascii="Arial" w:eastAsia="Times New Roman" w:hAnsi="Arial" w:cs="Times New Roman"/>
          <w:i/>
          <w:sz w:val="16"/>
          <w:szCs w:val="16"/>
          <w:lang w:eastAsia="sl-SI"/>
        </w:rPr>
        <w:br/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Zapišite interval, na katerem je funkcija negativna.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 w:rsidRPr="009D08AD">
        <w:rPr>
          <w:rFonts w:ascii="Arial" w:eastAsia="Times New Roman" w:hAnsi="Arial" w:cs="Times New Roman"/>
          <w:sz w:val="20"/>
          <w:szCs w:val="20"/>
          <w:lang w:eastAsia="sl-SI"/>
        </w:rPr>
        <w:t xml:space="preserve"> 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="009D08AD" w:rsidRPr="00792E43">
        <w:rPr>
          <w:rFonts w:ascii="Arial" w:eastAsia="Times New Roman" w:hAnsi="Arial" w:cs="Times New Roman"/>
          <w:position w:val="-6"/>
          <w:sz w:val="20"/>
          <w:szCs w:val="20"/>
          <w:lang w:eastAsia="sl-SI"/>
        </w:rPr>
        <w:object w:dxaOrig="486" w:dyaOrig="268" w14:anchorId="51D77B10">
          <v:shape id="_x0000_i1035" type="#_x0000_t75" style="width:24pt;height:13.5pt" o:ole="">
            <v:imagedata r:id="rId27" o:title=""/>
          </v:shape>
          <o:OLEObject Type="Embed" ProgID="Equation.DSMT4" ShapeID="_x0000_i1035" DrawAspect="Content" ObjectID="_1732524728" r:id="rId28"/>
        </w:objec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804" w:dyaOrig="301" w14:anchorId="5298FA31">
          <v:shape id="_x0000_i1036" type="#_x0000_t75" style="width:40.5pt;height:15pt" o:ole="">
            <v:imagedata r:id="rId29" o:title=""/>
          </v:shape>
          <o:OLEObject Type="Embed" ProgID="Equation.DSMT4" ShapeID="_x0000_i1036" DrawAspect="Content" ObjectID="_1732524729" r:id="rId30"/>
        </w:object>
      </w:r>
      <w:r w:rsidR="009D08AD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871" w:dyaOrig="352" w14:anchorId="51C2FA6C">
          <v:shape id="_x0000_i1037" type="#_x0000_t75" style="width:43.5pt;height:17.25pt" o:ole="">
            <v:imagedata r:id="rId31" o:title=""/>
          </v:shape>
          <o:OLEObject Type="Embed" ProgID="Equation.DSMT4" ShapeID="_x0000_i1037" DrawAspect="Content" ObjectID="_1732524730" r:id="rId32"/>
        </w:objec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>]</w:t>
      </w:r>
    </w:p>
    <w:p w14:paraId="2358D0C5" w14:textId="77777777" w:rsidR="009D08AD" w:rsidRPr="00792E43" w:rsidRDefault="009D08AD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4179AD68" w14:textId="348DDB41" w:rsidR="009D08AD" w:rsidRPr="00463AA0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6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a je premica z enačbo </w:t>
      </w:r>
      <w:r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420" w:dyaOrig="300" w14:anchorId="400DEC28">
          <v:shape id="_x0000_i1038" type="#_x0000_t75" style="width:71.25pt;height:15pt" o:ole="">
            <v:imagedata r:id="rId33" o:title=""/>
          </v:shape>
          <o:OLEObject Type="Embed" ProgID="Equation.DSMT4" ShapeID="_x0000_i1038" DrawAspect="Content" ObjectID="_1732524731" r:id="rId34"/>
        </w:objec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 Izračunajte presečišči premice s koordinatnima osema in premico narišite v dani koordinatni sistem.</w:t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9D08AD">
        <w:rPr>
          <w:rFonts w:ascii="Arial" w:eastAsia="Times New Roman" w:hAnsi="Arial" w:cs="Arial"/>
          <w:noProof/>
          <w:sz w:val="20"/>
          <w:szCs w:val="20"/>
          <w:lang w:eastAsia="sl-SI"/>
        </w:rPr>
        <w:t xml:space="preserve"> </w: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Arial"/>
          <w:noProof/>
          <w:position w:val="-12"/>
          <w:sz w:val="20"/>
          <w:szCs w:val="20"/>
          <w:lang w:eastAsia="sl-SI"/>
        </w:rPr>
        <w:object w:dxaOrig="840" w:dyaOrig="340" w14:anchorId="71299C16">
          <v:shape id="_x0000_i1039" type="#_x0000_t75" style="width:42pt;height:17.25pt" o:ole="">
            <v:imagedata r:id="rId35" o:title=""/>
          </v:shape>
          <o:OLEObject Type="Embed" ProgID="Equation.DSMT4" ShapeID="_x0000_i1039" DrawAspect="Content" ObjectID="_1732524732" r:id="rId36"/>
        </w:object>
      </w:r>
      <w:r w:rsidRPr="00792E43">
        <w:rPr>
          <w:rFonts w:ascii="Arial" w:eastAsia="Times New Roman" w:hAnsi="Arial" w:cs="Arial"/>
          <w:noProof/>
          <w:position w:val="-12"/>
          <w:sz w:val="20"/>
          <w:szCs w:val="20"/>
          <w:lang w:eastAsia="sl-SI"/>
        </w:rPr>
        <w:object w:dxaOrig="700" w:dyaOrig="340" w14:anchorId="6455E4DC">
          <v:shape id="_x0000_i1040" type="#_x0000_t75" style="width:35.25pt;height:17.25pt" o:ole="">
            <v:imagedata r:id="rId37" o:title=""/>
          </v:shape>
          <o:OLEObject Type="Embed" ProgID="Equation.DSMT4" ShapeID="_x0000_i1040" DrawAspect="Content" ObjectID="_1732524733" r:id="rId38"/>
        </w:objec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 xml:space="preserve"> (4 točke)</w:t>
      </w:r>
    </w:p>
    <w:p w14:paraId="73FE549B" w14:textId="77777777" w:rsid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7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Narišite premico </w:t>
      </w:r>
      <w:r w:rsidR="00792E43" w:rsidRPr="00792E43">
        <w:rPr>
          <w:rFonts w:ascii="Arial" w:eastAsia="Times New Roman" w:hAnsi="Arial" w:cs="Times New Roman"/>
          <w:position w:val="-18"/>
          <w:sz w:val="20"/>
          <w:szCs w:val="20"/>
          <w:lang w:eastAsia="sl-SI"/>
        </w:rPr>
        <w:object w:dxaOrig="840" w:dyaOrig="499" w14:anchorId="4E39C947">
          <v:shape id="_x0000_i1041" type="#_x0000_t75" style="width:42pt;height:24.75pt" o:ole="">
            <v:imagedata r:id="rId39" o:title=""/>
          </v:shape>
          <o:OLEObject Type="Embed" ProgID="Equation.DSMT4" ShapeID="_x0000_i1041" DrawAspect="Content" ObjectID="_1732524734" r:id="rId40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 Zapišite koordinate presečišč premice s koordinatnima osema.</w:t>
      </w:r>
    </w:p>
    <w:p w14:paraId="59BC235E" w14:textId="3AF7BEAE" w:rsidR="00792E43" w:rsidRPr="00941B65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ind w:left="3540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Arial"/>
          <w:noProof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Arial"/>
          <w:noProof/>
          <w:position w:val="-10"/>
          <w:sz w:val="20"/>
          <w:szCs w:val="20"/>
          <w:lang w:eastAsia="sl-SI"/>
        </w:rPr>
        <w:object w:dxaOrig="2020" w:dyaOrig="300" w14:anchorId="19EB7E37">
          <v:shape id="_x0000_i1042" type="#_x0000_t75" style="width:101.25pt;height:15pt" o:ole="">
            <v:imagedata r:id="rId41" o:title=""/>
          </v:shape>
          <o:OLEObject Type="Embed" ProgID="Equation.DSMT4" ShapeID="_x0000_i1042" DrawAspect="Content" ObjectID="_1732524735" r:id="rId42"/>
        </w:object>
      </w:r>
      <w:r w:rsidRPr="00792E43">
        <w:rPr>
          <w:rFonts w:ascii="Arial" w:eastAsia="Times New Roman" w:hAnsi="Arial" w:cs="Arial"/>
          <w:noProof/>
          <w:position w:val="-10"/>
          <w:sz w:val="20"/>
          <w:szCs w:val="20"/>
          <w:lang w:eastAsia="sl-SI"/>
        </w:rPr>
        <w:object w:dxaOrig="1960" w:dyaOrig="300" w14:anchorId="7A55BA27">
          <v:shape id="_x0000_i1043" type="#_x0000_t75" style="width:98.25pt;height:15pt" o:ole="">
            <v:imagedata r:id="rId43" o:title=""/>
          </v:shape>
          <o:OLEObject Type="Embed" ProgID="Equation.DSMT4" ShapeID="_x0000_i1043" DrawAspect="Content" ObjectID="_1732524736" r:id="rId44"/>
        </w:objec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 xml:space="preserve"> (4 točke)</w:t>
      </w:r>
    </w:p>
    <w:p w14:paraId="6E9BE032" w14:textId="6FB343DF" w:rsidR="00792E43" w:rsidRPr="00463AA0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8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Narišite premico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340" w:dyaOrig="300" w14:anchorId="45D35085">
          <v:shape id="_x0000_i1044" type="#_x0000_t75" style="width:66.75pt;height:15pt" o:ole="">
            <v:imagedata r:id="rId45" o:title=""/>
          </v:shape>
          <o:OLEObject Type="Embed" ProgID="Equation.DSMT4" ShapeID="_x0000_i1044" DrawAspect="Content" ObjectID="_1732524737" r:id="rId46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ter določite njeno presečišče z abscisno osjo. Za katere </w:t>
      </w:r>
      <w:r w:rsidR="00792E43" w:rsidRPr="00792E43">
        <w:rPr>
          <w:rFonts w:ascii="Arial" w:eastAsia="Times New Roman" w:hAnsi="Arial" w:cs="Times New Roman"/>
          <w:position w:val="-6"/>
          <w:sz w:val="20"/>
          <w:szCs w:val="20"/>
          <w:lang w:eastAsia="sl-SI"/>
        </w:rPr>
        <w:object w:dxaOrig="180" w:dyaOrig="200" w14:anchorId="56C4DCF3">
          <v:shape id="_x0000_i1045" type="#_x0000_t75" style="width:9pt;height:9.75pt" o:ole="">
            <v:imagedata r:id="rId47" o:title=""/>
          </v:shape>
          <o:OLEObject Type="Embed" ProgID="Equation.DSMT4" ShapeID="_x0000_i1045" DrawAspect="Content" ObjectID="_1732524738" r:id="rId48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poteka premica nad </w:t>
      </w:r>
      <w:r w:rsidR="00792E43" w:rsidRPr="00792E43">
        <w:rPr>
          <w:rFonts w:ascii="Arial" w:eastAsia="Times New Roman" w:hAnsi="Arial" w:cs="Times New Roman"/>
          <w:position w:val="-6"/>
          <w:sz w:val="20"/>
          <w:szCs w:val="20"/>
          <w:lang w:eastAsia="sl-SI"/>
        </w:rPr>
        <w:object w:dxaOrig="180" w:dyaOrig="200" w14:anchorId="595D3FED">
          <v:shape id="_x0000_i1046" type="#_x0000_t75" style="width:9pt;height:9.75pt" o:ole="">
            <v:imagedata r:id="rId49" o:title=""/>
          </v:shape>
          <o:OLEObject Type="Embed" ProgID="Equation.DSMT4" ShapeID="_x0000_i1046" DrawAspect="Content" ObjectID="_1732524739" r:id="rId50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osjo?</w:t>
      </w:r>
      <w:r w:rsidR="00792E43" w:rsidRPr="00792E43">
        <w:rPr>
          <w:rFonts w:ascii="Arial" w:eastAsia="Times New Roman" w:hAnsi="Arial" w:cs="Arial"/>
          <w:sz w:val="20"/>
          <w:szCs w:val="20"/>
          <w:lang w:eastAsia="sl-SI"/>
        </w:rPr>
        <w:t xml:space="preserve"> </w:t>
      </w:r>
      <w:r w:rsidR="00792E43">
        <w:rPr>
          <w:rFonts w:ascii="Arial" w:eastAsia="Times New Roman" w:hAnsi="Arial" w:cs="Arial"/>
          <w:sz w:val="20"/>
          <w:szCs w:val="20"/>
          <w:lang w:eastAsia="sl-SI"/>
        </w:rPr>
        <w:tab/>
      </w:r>
      <w:r w:rsidR="00792E43">
        <w:rPr>
          <w:rFonts w:ascii="Arial" w:eastAsia="Times New Roman" w:hAnsi="Arial" w:cs="Arial"/>
          <w:sz w:val="20"/>
          <w:szCs w:val="20"/>
          <w:lang w:eastAsia="sl-SI"/>
        </w:rPr>
        <w:tab/>
      </w:r>
      <w:r w:rsidR="00792E43">
        <w:rPr>
          <w:rFonts w:ascii="Arial" w:eastAsia="Times New Roman" w:hAnsi="Arial" w:cs="Arial"/>
          <w:sz w:val="20"/>
          <w:szCs w:val="20"/>
          <w:lang w:eastAsia="sl-SI"/>
        </w:rPr>
        <w:tab/>
      </w:r>
      <w:r w:rsidR="00792E43">
        <w:rPr>
          <w:rFonts w:ascii="Arial" w:eastAsia="Times New Roman" w:hAnsi="Arial" w:cs="Arial"/>
          <w:sz w:val="20"/>
          <w:szCs w:val="20"/>
          <w:lang w:eastAsia="sl-SI"/>
        </w:rPr>
        <w:tab/>
        <w:t>[</w:t>
      </w:r>
      <w:r w:rsidR="00792E43" w:rsidRPr="00792E43">
        <w:rPr>
          <w:rFonts w:ascii="Arial" w:eastAsia="Times New Roman" w:hAnsi="Arial" w:cs="Arial"/>
          <w:position w:val="-20"/>
          <w:sz w:val="20"/>
          <w:szCs w:val="20"/>
          <w:lang w:eastAsia="sl-SI"/>
        </w:rPr>
        <w:object w:dxaOrig="840" w:dyaOrig="499" w14:anchorId="696A4548">
          <v:shape id="_x0000_i1047" type="#_x0000_t75" style="width:42pt;height:24.75pt" o:ole="">
            <v:imagedata r:id="rId51" o:title=""/>
          </v:shape>
          <o:OLEObject Type="Embed" ProgID="Equation.DSMT4" ShapeID="_x0000_i1047" DrawAspect="Content" ObjectID="_1732524740" r:id="rId52"/>
        </w:object>
      </w:r>
      <w:r w:rsidR="00792E43" w:rsidRPr="00792E43">
        <w:rPr>
          <w:rFonts w:ascii="Arial" w:eastAsia="Times New Roman" w:hAnsi="Arial" w:cs="Arial"/>
          <w:position w:val="-18"/>
          <w:sz w:val="20"/>
          <w:szCs w:val="20"/>
          <w:lang w:eastAsia="sl-SI"/>
        </w:rPr>
        <w:object w:dxaOrig="560" w:dyaOrig="480" w14:anchorId="2CF0C15C">
          <v:shape id="_x0000_i1048" type="#_x0000_t75" style="width:27.75pt;height:24pt" o:ole="">
            <v:imagedata r:id="rId53" o:title=""/>
          </v:shape>
          <o:OLEObject Type="Embed" ProgID="Equation.DSMT4" ShapeID="_x0000_i1048" DrawAspect="Content" ObjectID="_1732524741" r:id="rId54"/>
        </w:object>
      </w:r>
      <w:r w:rsidR="00792E43">
        <w:rPr>
          <w:rFonts w:ascii="Arial" w:eastAsia="Times New Roman" w:hAnsi="Arial" w:cs="Arial"/>
          <w:sz w:val="20"/>
          <w:szCs w:val="20"/>
          <w:lang w:eastAsia="sl-SI"/>
        </w:rPr>
        <w:t>]</w:t>
      </w:r>
      <w:r w:rsidR="00463AA0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792E43"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 xml:space="preserve"> (5 točk)</w:t>
      </w:r>
    </w:p>
    <w:p w14:paraId="1DF18446" w14:textId="773D80F5" w:rsidR="00C06D6A" w:rsidRPr="00941B65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9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Zapišite enačbo premice, ki poteka skozi točki </w:t>
      </w:r>
      <w:r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660" w:dyaOrig="300" w14:anchorId="2B36B6F9">
          <v:shape id="_x0000_i1049" type="#_x0000_t75" style="width:83.25pt;height:15pt" o:ole="">
            <v:imagedata r:id="rId55" o:title=""/>
          </v:shape>
          <o:OLEObject Type="Embed" ProgID="Equation.DSMT4" ShapeID="_x0000_i1049" DrawAspect="Content" ObjectID="_1732524742" r:id="rId56"/>
        </w:object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41B65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Arial"/>
          <w:noProof/>
          <w:position w:val="-10"/>
          <w:sz w:val="20"/>
          <w:szCs w:val="20"/>
          <w:lang w:eastAsia="sl-SI"/>
        </w:rPr>
        <w:object w:dxaOrig="940" w:dyaOrig="300" w14:anchorId="6D162C0C">
          <v:shape id="_x0000_i1050" type="#_x0000_t75" style="width:47.25pt;height:15pt" o:ole="">
            <v:imagedata r:id="rId57" o:title=""/>
          </v:shape>
          <o:OLEObject Type="Embed" ProgID="Equation.DSMT4" ShapeID="_x0000_i1050" DrawAspect="Content" ObjectID="_1732524743" r:id="rId58"/>
        </w:objec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4 točke)</w:t>
      </w:r>
    </w:p>
    <w:p w14:paraId="556C450C" w14:textId="32EEA572" w:rsidR="009D08AD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0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 xml:space="preserve">. 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Zapišite enačbo premice, ki poteka skozi točki </w:t>
      </w:r>
      <w:r w:rsidR="009D08AD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660" w:dyaOrig="340" w14:anchorId="06A4AE0A">
          <v:shape id="_x0000_i1051" type="#_x0000_t75" style="width:33pt;height:17.25pt" o:ole="">
            <v:imagedata r:id="rId59" o:title=""/>
          </v:shape>
          <o:OLEObject Type="Embed" ProgID="Equation.DSMT4" ShapeID="_x0000_i1051" DrawAspect="Content" ObjectID="_1732524744" r:id="rId60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</w:t>
      </w:r>
      <w:r w:rsidR="009D08AD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720" w:dyaOrig="340" w14:anchorId="76B57BD6">
          <v:shape id="_x0000_i1052" type="#_x0000_t75" style="width:36pt;height:17.25pt" o:ole="">
            <v:imagedata r:id="rId61" o:title=""/>
          </v:shape>
          <o:OLEObject Type="Embed" ProgID="Equation.DSMT4" ShapeID="_x0000_i1052" DrawAspect="Content" ObjectID="_1732524745" r:id="rId62"/>
        </w:objec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41B65">
        <w:rPr>
          <w:rFonts w:ascii="Arial" w:eastAsia="Times New Roman" w:hAnsi="Arial" w:cs="Times New Roman"/>
          <w:sz w:val="20"/>
          <w:szCs w:val="20"/>
          <w:lang w:eastAsia="sl-SI"/>
        </w:rPr>
        <w:t xml:space="preserve">       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="009D08AD" w:rsidRPr="00792E43">
        <w:rPr>
          <w:rFonts w:ascii="Arial" w:eastAsia="Times New Roman" w:hAnsi="Arial" w:cs="Arial"/>
          <w:noProof/>
          <w:position w:val="-18"/>
          <w:sz w:val="20"/>
          <w:szCs w:val="20"/>
          <w:lang w:eastAsia="sl-SI"/>
        </w:rPr>
        <w:object w:dxaOrig="1100" w:dyaOrig="480" w14:anchorId="2B5CC884">
          <v:shape id="_x0000_i1053" type="#_x0000_t75" style="width:54.75pt;height:24pt" o:ole="">
            <v:imagedata r:id="rId63" o:title=""/>
          </v:shape>
          <o:OLEObject Type="Embed" ProgID="Equation.DSMT4" ShapeID="_x0000_i1053" DrawAspect="Content" ObjectID="_1732524746" r:id="rId64"/>
        </w:object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  <w:r w:rsidR="009D08AD"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 xml:space="preserve"> (4 točke)</w:t>
      </w:r>
    </w:p>
    <w:p w14:paraId="35A1D279" w14:textId="77777777" w:rsidR="00C06D6A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Na sliki sta narisani premici.</w:t>
      </w:r>
    </w:p>
    <w:p w14:paraId="1C144221" w14:textId="77777777" w:rsidR="00C06D6A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jc w:val="center"/>
        <w:textAlignment w:val="baseline"/>
        <w:rPr>
          <w:rFonts w:ascii="Times New Roman" w:eastAsia="Times New Roman" w:hAnsi="Times New Roman" w:cs="Times New Roman"/>
          <w:szCs w:val="20"/>
          <w:lang w:eastAsia="sl-SI"/>
        </w:rPr>
      </w:pPr>
      <w:r w:rsidRPr="00792E43">
        <w:rPr>
          <w:rFonts w:ascii="Times New Roman" w:eastAsia="Times New Roman" w:hAnsi="Times New Roman" w:cs="Times New Roman"/>
          <w:szCs w:val="20"/>
          <w:lang w:eastAsia="sl-SI"/>
        </w:rPr>
        <w:object w:dxaOrig="6260" w:dyaOrig="4645" w14:anchorId="21852887">
          <v:shape id="_x0000_i1054" type="#_x0000_t75" style="width:165pt;height:122.25pt" o:ole="">
            <v:imagedata r:id="rId65" o:title=""/>
          </v:shape>
          <o:OLEObject Type="Embed" ProgID="Visio.Drawing.5" ShapeID="_x0000_i1054" DrawAspect="Content" ObjectID="_1732524747" r:id="rId66"/>
        </w:object>
      </w:r>
    </w:p>
    <w:p w14:paraId="4D00B167" w14:textId="54925EF3" w:rsidR="00C06D6A" w:rsidRPr="00941B65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 w:rsidR="006203B3"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2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Zapišite enačbo premice skozi točki </w:t>
      </w:r>
      <w:r w:rsidRPr="00792E43">
        <w:rPr>
          <w:rFonts w:ascii="Arial" w:eastAsia="Times New Roman" w:hAnsi="Arial" w:cs="Times New Roman"/>
          <w:position w:val="-4"/>
          <w:sz w:val="20"/>
          <w:szCs w:val="20"/>
          <w:lang w:eastAsia="sl-SI"/>
        </w:rPr>
        <w:object w:dxaOrig="220" w:dyaOrig="220" w14:anchorId="0C707BD8">
          <v:shape id="_x0000_i1055" type="#_x0000_t75" style="width:11.25pt;height:11.25pt" o:ole="">
            <v:imagedata r:id="rId67" o:title=""/>
          </v:shape>
          <o:OLEObject Type="Embed" ProgID="Equation.DSMT4" ShapeID="_x0000_i1055" DrawAspect="Content" ObjectID="_1732524748" r:id="rId68"/>
        </w:objec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</w:t>
      </w:r>
      <w:r w:rsidRPr="00792E43">
        <w:rPr>
          <w:rFonts w:ascii="Arial" w:eastAsia="Times New Roman" w:hAnsi="Arial" w:cs="Times New Roman"/>
          <w:position w:val="-6"/>
          <w:sz w:val="20"/>
          <w:szCs w:val="20"/>
          <w:lang w:eastAsia="sl-SI"/>
        </w:rPr>
        <w:object w:dxaOrig="220" w:dyaOrig="240" w14:anchorId="524BB4CE">
          <v:shape id="_x0000_i1056" type="#_x0000_t75" style="width:11.25pt;height:12pt" o:ole="">
            <v:imagedata r:id="rId69" o:title=""/>
          </v:shape>
          <o:OLEObject Type="Embed" ProgID="Equation.DSMT4" ShapeID="_x0000_i1056" DrawAspect="Content" ObjectID="_1732524749" r:id="rId70"/>
        </w:objec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41B65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Arial"/>
          <w:noProof/>
          <w:position w:val="-10"/>
          <w:sz w:val="20"/>
          <w:szCs w:val="20"/>
          <w:lang w:eastAsia="sl-SI"/>
        </w:rPr>
        <w:object w:dxaOrig="1040" w:dyaOrig="300" w14:anchorId="3D642A8A">
          <v:shape id="_x0000_i1057" type="#_x0000_t75" style="width:51.75pt;height:15pt" o:ole="">
            <v:imagedata r:id="rId71" o:title=""/>
          </v:shape>
          <o:OLEObject Type="Embed" ProgID="Equation.DSMT4" ShapeID="_x0000_i1057" DrawAspect="Content" ObjectID="_1732524750" r:id="rId72"/>
        </w:objec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2EA29EA6" w14:textId="77777777" w:rsidR="00C06D6A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2</w:t>
      </w:r>
      <w:r w:rsidR="00C06D6A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C06D6A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 w:rsidRPr="00792E43">
        <w:rPr>
          <w:rFonts w:ascii="Arial" w:eastAsia="Times New Roman" w:hAnsi="Arial" w:cs="Arial"/>
          <w:sz w:val="20"/>
          <w:szCs w:val="20"/>
          <w:lang w:eastAsia="sl-SI"/>
        </w:rPr>
        <w:t xml:space="preserve">Dan je trikotnik </w:t>
      </w:r>
      <w:r w:rsidR="00C06D6A" w:rsidRPr="00792E43">
        <w:rPr>
          <w:rFonts w:ascii="Arial" w:eastAsia="Times New Roman" w:hAnsi="Arial" w:cs="Arial"/>
          <w:position w:val="-6"/>
          <w:sz w:val="20"/>
          <w:szCs w:val="20"/>
          <w:lang w:eastAsia="sl-SI"/>
        </w:rPr>
        <w:object w:dxaOrig="495" w:dyaOrig="225" w14:anchorId="46C0B298">
          <v:shape id="_x0000_i1058" type="#_x0000_t75" style="width:24.75pt;height:11.25pt" o:ole="">
            <v:imagedata r:id="rId73" o:title=""/>
          </v:shape>
          <o:OLEObject Type="Embed" ProgID="Equation.DSMT4" ShapeID="_x0000_i1058" DrawAspect="Content" ObjectID="_1732524751" r:id="rId74"/>
        </w:object>
      </w:r>
      <w:r w:rsidR="00C06D6A" w:rsidRPr="00792E43">
        <w:rPr>
          <w:rFonts w:ascii="Arial" w:eastAsia="Times New Roman" w:hAnsi="Arial" w:cs="Arial"/>
          <w:sz w:val="20"/>
          <w:szCs w:val="20"/>
          <w:lang w:eastAsia="sl-SI"/>
        </w:rPr>
        <w:t xml:space="preserve"> na sliki.</w:t>
      </w:r>
    </w:p>
    <w:p w14:paraId="2FAD252A" w14:textId="77777777" w:rsidR="006203B3" w:rsidRPr="00792E43" w:rsidRDefault="00C06D6A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19.2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792E43">
        <w:rPr>
          <w:rFonts w:ascii="Arial" w:eastAsia="Times New Roman" w:hAnsi="Arial" w:cs="Arial"/>
          <w:sz w:val="20"/>
          <w:szCs w:val="20"/>
          <w:lang w:eastAsia="sl-SI"/>
        </w:rPr>
        <w:t>Zapišite enačbo premice skozi točki</w:t>
      </w:r>
      <w:r w:rsidRPr="00792E43">
        <w:rPr>
          <w:rFonts w:ascii="Arial" w:eastAsia="Times New Roman" w:hAnsi="Arial" w:cs="Arial"/>
          <w:i/>
          <w:sz w:val="20"/>
          <w:szCs w:val="20"/>
          <w:lang w:eastAsia="sl-SI"/>
        </w:rPr>
        <w:t xml:space="preserve"> </w:t>
      </w:r>
      <w:r w:rsidRPr="00792E43">
        <w:rPr>
          <w:rFonts w:ascii="Arial" w:eastAsia="Times New Roman" w:hAnsi="Arial" w:cs="Arial"/>
          <w:i/>
          <w:position w:val="-4"/>
          <w:sz w:val="20"/>
          <w:szCs w:val="20"/>
          <w:lang w:eastAsia="sl-SI"/>
        </w:rPr>
        <w:object w:dxaOrig="225" w:dyaOrig="225" w14:anchorId="69904F7A">
          <v:shape id="_x0000_i1059" type="#_x0000_t75" style="width:11.25pt;height:11.25pt" o:ole="">
            <v:imagedata r:id="rId75" o:title=""/>
          </v:shape>
          <o:OLEObject Type="Embed" ProgID="Equation.DSMT4" ShapeID="_x0000_i1059" DrawAspect="Content" ObjectID="_1732524752" r:id="rId76"/>
        </w:object>
      </w:r>
      <w:r w:rsidRPr="00792E43">
        <w:rPr>
          <w:rFonts w:ascii="Arial" w:eastAsia="Times New Roman" w:hAnsi="Arial" w:cs="Arial"/>
          <w:i/>
          <w:sz w:val="20"/>
          <w:szCs w:val="20"/>
          <w:lang w:eastAsia="sl-SI"/>
        </w:rPr>
        <w:t xml:space="preserve"> </w:t>
      </w:r>
      <w:r w:rsidRPr="00792E43">
        <w:rPr>
          <w:rFonts w:ascii="Arial" w:eastAsia="Times New Roman" w:hAnsi="Arial" w:cs="Arial"/>
          <w:sz w:val="20"/>
          <w:szCs w:val="20"/>
          <w:lang w:eastAsia="sl-SI"/>
        </w:rPr>
        <w:t>in</w:t>
      </w:r>
      <w:r w:rsidRPr="00792E43">
        <w:rPr>
          <w:rFonts w:ascii="Arial" w:eastAsia="Times New Roman" w:hAnsi="Arial" w:cs="Arial"/>
          <w:position w:val="-6"/>
          <w:sz w:val="20"/>
          <w:szCs w:val="20"/>
          <w:lang w:eastAsia="sl-SI"/>
        </w:rPr>
        <w:object w:dxaOrig="225" w:dyaOrig="225" w14:anchorId="6045E87D">
          <v:shape id="_x0000_i1060" type="#_x0000_t75" style="width:11.25pt;height:11.25pt" o:ole="">
            <v:imagedata r:id="rId77" o:title=""/>
          </v:shape>
          <o:OLEObject Type="Embed" ProgID="Equation.DSMT4" ShapeID="_x0000_i1060" DrawAspect="Content" ObjectID="_1732524753" r:id="rId78"/>
        </w:object>
      </w:r>
      <w:r w:rsidRPr="00792E43">
        <w:rPr>
          <w:rFonts w:ascii="Arial" w:eastAsia="Times New Roman" w:hAnsi="Arial" w:cs="Arial"/>
          <w:sz w:val="20"/>
          <w:szCs w:val="20"/>
          <w:lang w:eastAsia="sl-SI"/>
        </w:rPr>
        <w:t>.</w:t>
      </w:r>
      <w:r>
        <w:rPr>
          <w:rFonts w:ascii="Arial" w:eastAsia="Times New Roman" w:hAnsi="Arial" w:cs="Arial"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Arial"/>
          <w:position w:val="-10"/>
          <w:sz w:val="20"/>
          <w:szCs w:val="20"/>
          <w:lang w:eastAsia="sl-SI"/>
        </w:rPr>
        <w:object w:dxaOrig="1035" w:dyaOrig="300" w14:anchorId="74F4F633">
          <v:shape id="_x0000_i1061" type="#_x0000_t75" style="width:51.75pt;height:15pt" o:ole="">
            <v:imagedata r:id="rId79" o:title=""/>
          </v:shape>
          <o:OLEObject Type="Embed" ProgID="Equation.DSMT4" ShapeID="_x0000_i1061" DrawAspect="Content" ObjectID="_1732524754" r:id="rId80"/>
        </w:object>
      </w:r>
      <w:r>
        <w:rPr>
          <w:rFonts w:ascii="Arial" w:eastAsia="Times New Roman" w:hAnsi="Arial" w:cs="Arial"/>
          <w:sz w:val="20"/>
          <w:szCs w:val="20"/>
          <w:lang w:eastAsia="sl-SI"/>
        </w:rPr>
        <w:t>]</w:t>
      </w:r>
      <w:r w:rsidR="006203B3">
        <w:rPr>
          <w:rFonts w:ascii="Arial" w:eastAsia="Times New Roman" w:hAnsi="Arial" w:cs="Arial"/>
          <w:sz w:val="20"/>
          <w:szCs w:val="20"/>
          <w:lang w:eastAsia="sl-SI"/>
        </w:rPr>
        <w:tab/>
      </w:r>
      <w:r w:rsidR="006203B3">
        <w:rPr>
          <w:rFonts w:ascii="Arial" w:eastAsia="Times New Roman" w:hAnsi="Arial" w:cs="Arial"/>
          <w:sz w:val="20"/>
          <w:szCs w:val="20"/>
          <w:lang w:eastAsia="sl-SI"/>
        </w:rPr>
        <w:tab/>
      </w:r>
      <w:r w:rsidR="006203B3">
        <w:rPr>
          <w:rFonts w:ascii="Arial" w:eastAsia="Times New Roman" w:hAnsi="Arial" w:cs="Arial"/>
          <w:sz w:val="20"/>
          <w:szCs w:val="20"/>
          <w:lang w:eastAsia="sl-SI"/>
        </w:rPr>
        <w:tab/>
      </w:r>
      <w:r w:rsidR="006203B3"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4 točke)</w:t>
      </w:r>
    </w:p>
    <w:p w14:paraId="20779473" w14:textId="639D5B5D" w:rsidR="00C06D6A" w:rsidRPr="00792E43" w:rsidRDefault="00941B65" w:rsidP="00941B65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object w:dxaOrig="6105" w:dyaOrig="6105" w14:anchorId="7495E6DA">
          <v:shape id="_x0000_i1062" type="#_x0000_t75" style="width:180.75pt;height:128.25pt" o:ole="">
            <v:imagedata r:id="rId81" o:title="" croptop="14803f" cropbottom="23187f" cropright="26762f"/>
          </v:shape>
          <o:OLEObject Type="Embed" ProgID="Visio.Drawing.11" ShapeID="_x0000_i1062" DrawAspect="Content" ObjectID="_1732524755" r:id="rId82"/>
        </w:object>
      </w:r>
    </w:p>
    <w:p w14:paraId="2686D19A" w14:textId="77777777" w:rsidR="009D08AD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3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i sta premici: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2480" w:dyaOrig="300" w14:anchorId="35C641CA">
          <v:shape id="_x0000_i1063" type="#_x0000_t75" style="width:123.75pt;height:15pt" o:ole="">
            <v:imagedata r:id="rId83" o:title=""/>
          </v:shape>
          <o:OLEObject Type="Embed" ProgID="Equation.DSMT4" ShapeID="_x0000_i1063" DrawAspect="Content" ObjectID="_1732524756" r:id="rId84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. </w:t>
      </w:r>
    </w:p>
    <w:p w14:paraId="1D23C1E9" w14:textId="77777777" w:rsidR="009D08AD" w:rsidRPr="00792E43" w:rsidRDefault="009D08AD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2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1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Premici narišite v isti koordinatni sistem, označite njuno presečišče in izračunajte</w:t>
      </w:r>
      <w:r w:rsidR="005947D4">
        <w:rPr>
          <w:rFonts w:ascii="Arial" w:eastAsia="Times New Roman" w:hAnsi="Arial" w:cs="Times New Roman"/>
          <w:sz w:val="20"/>
          <w:szCs w:val="20"/>
          <w:lang w:eastAsia="sl-SI"/>
        </w:rPr>
        <w:t xml:space="preserve"> 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njegovi koordinati. </w:t>
      </w:r>
    </w:p>
    <w:p w14:paraId="7FD2CDA0" w14:textId="77777777" w:rsidR="009D08AD" w:rsidRPr="00792E43" w:rsidRDefault="009D08AD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6 točk)</w:t>
      </w:r>
    </w:p>
    <w:p w14:paraId="552765FD" w14:textId="7284CE18" w:rsidR="009D08AD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4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V koordinatnem sistemu narišite premici z enačbama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180" w:dyaOrig="300" w14:anchorId="11D6C152">
          <v:shape id="_x0000_i1064" type="#_x0000_t75" style="width:59.25pt;height:15pt" o:ole="">
            <v:imagedata r:id="rId85" o:title=""/>
          </v:shape>
          <o:OLEObject Type="Embed" ProgID="Equation.DSMT4" ShapeID="_x0000_i1064" DrawAspect="Content" ObjectID="_1732524757" r:id="rId86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</w:t>
      </w:r>
      <w:r w:rsidR="009D08AD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520" w:dyaOrig="300" w14:anchorId="76C31F95">
          <v:shape id="_x0000_i1065" type="#_x0000_t75" style="width:26.25pt;height:15pt" o:ole="">
            <v:imagedata r:id="rId87" o:title=""/>
          </v:shape>
          <o:OLEObject Type="Embed" ProgID="Equation.DSMT4" ShapeID="_x0000_i1065" DrawAspect="Content" ObjectID="_1732524758" r:id="rId88"/>
        </w:object>
      </w:r>
      <w:r w:rsidR="009D08AD" w:rsidRPr="00792E43">
        <w:rPr>
          <w:rFonts w:ascii="Arial" w:eastAsia="Times New Roman" w:hAnsi="Arial" w:cs="Times New Roman"/>
          <w:sz w:val="20"/>
          <w:szCs w:val="20"/>
          <w:lang w:eastAsia="sl-SI"/>
        </w:rPr>
        <w:t>.Izračunajte koordinati njunega presečišča.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41B65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41B65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41B65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 w:rsidRPr="00792E43">
        <w:rPr>
          <w:rFonts w:ascii="Arial" w:eastAsia="Times New Roman" w:hAnsi="Arial" w:cs="Arial"/>
          <w:sz w:val="20"/>
          <w:szCs w:val="20"/>
          <w:lang w:eastAsia="sl-SI"/>
        </w:rPr>
        <w:t xml:space="preserve"> </w:t>
      </w:r>
      <w:r w:rsidR="009D08AD">
        <w:rPr>
          <w:rFonts w:ascii="Arial" w:eastAsia="Times New Roman" w:hAnsi="Arial" w:cs="Arial"/>
          <w:sz w:val="20"/>
          <w:szCs w:val="20"/>
          <w:lang w:eastAsia="sl-SI"/>
        </w:rPr>
        <w:t>[</w:t>
      </w:r>
      <w:r w:rsidR="009D08AD" w:rsidRPr="00792E43">
        <w:rPr>
          <w:rFonts w:ascii="Arial" w:eastAsia="Times New Roman" w:hAnsi="Arial" w:cs="Arial"/>
          <w:position w:val="-12"/>
          <w:sz w:val="20"/>
          <w:szCs w:val="20"/>
          <w:lang w:eastAsia="sl-SI"/>
        </w:rPr>
        <w:object w:dxaOrig="620" w:dyaOrig="340" w14:anchorId="369F8B32">
          <v:shape id="_x0000_i1066" type="#_x0000_t75" style="width:30.75pt;height:17.25pt" o:ole="">
            <v:imagedata r:id="rId89" o:title=""/>
          </v:shape>
          <o:OLEObject Type="Embed" ProgID="Equation.DSMT4" ShapeID="_x0000_i1066" DrawAspect="Content" ObjectID="_1732524759" r:id="rId90"/>
        </w:object>
      </w:r>
      <w:r w:rsidR="009D08AD">
        <w:rPr>
          <w:rFonts w:ascii="Arial" w:eastAsia="Times New Roman" w:hAnsi="Arial" w:cs="Arial"/>
          <w:sz w:val="20"/>
          <w:szCs w:val="20"/>
          <w:lang w:eastAsia="sl-SI"/>
        </w:rPr>
        <w:t>]</w:t>
      </w:r>
    </w:p>
    <w:p w14:paraId="63808648" w14:textId="77777777" w:rsidR="009D08AD" w:rsidRPr="00792E43" w:rsidRDefault="009D08AD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54AC5D29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5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i sta premici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2000" w:dyaOrig="300" w14:anchorId="21ABBE94">
          <v:shape id="_x0000_i1067" type="#_x0000_t75" style="width:99.75pt;height:15pt" o:ole="">
            <v:imagedata r:id="rId91" o:title=""/>
          </v:shape>
          <o:OLEObject Type="Embed" ProgID="Equation.DSMT4" ShapeID="_x0000_i1067" DrawAspect="Content" ObjectID="_1732524760" r:id="rId92"/>
        </w:object>
      </w:r>
    </w:p>
    <w:p w14:paraId="737EC209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8.1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Premici narišite v isti koordinatni sistem in izračunajte njuno presečišče.</w:t>
      </w:r>
      <w:r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792E43">
        <w:rPr>
          <w:rFonts w:ascii="Arial" w:eastAsia="Times New Roman" w:hAnsi="Arial" w:cs="Arial"/>
          <w:noProof/>
          <w:sz w:val="20"/>
          <w:szCs w:val="20"/>
          <w:lang w:eastAsia="sl-SI"/>
        </w:rPr>
        <w:t xml:space="preserve"> </w: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[</w:t>
      </w:r>
      <w:r w:rsidRPr="00792E43">
        <w:rPr>
          <w:rFonts w:ascii="Arial" w:eastAsia="Times New Roman" w:hAnsi="Arial" w:cs="Arial"/>
          <w:noProof/>
          <w:position w:val="-12"/>
          <w:sz w:val="20"/>
          <w:szCs w:val="20"/>
          <w:lang w:eastAsia="sl-SI"/>
        </w:rPr>
        <w:object w:dxaOrig="620" w:dyaOrig="340" w14:anchorId="54BAFD32">
          <v:shape id="_x0000_i1068" type="#_x0000_t75" style="width:30.75pt;height:17.25pt" o:ole="">
            <v:imagedata r:id="rId93" o:title=""/>
          </v:shape>
          <o:OLEObject Type="Embed" ProgID="Equation.DSMT4" ShapeID="_x0000_i1068" DrawAspect="Content" ObjectID="_1732524761" r:id="rId94"/>
        </w:object>
      </w:r>
      <w:r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</w:p>
    <w:p w14:paraId="60E6D2CC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6 točk)</w:t>
      </w:r>
    </w:p>
    <w:p w14:paraId="1231BBF2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8.2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Izračunajte ploščino trikotnika, ki ga določata premici in abscisna os.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="009D08AD" w:rsidRPr="00792E43">
        <w:rPr>
          <w:rFonts w:ascii="Arial" w:eastAsia="Times New Roman" w:hAnsi="Arial" w:cs="Arial"/>
          <w:noProof/>
          <w:position w:val="-18"/>
          <w:sz w:val="20"/>
          <w:szCs w:val="20"/>
          <w:lang w:eastAsia="sl-SI"/>
        </w:rPr>
        <w:object w:dxaOrig="660" w:dyaOrig="480" w14:anchorId="2490414E">
          <v:shape id="_x0000_i1069" type="#_x0000_t75" style="width:33pt;height:24pt" o:ole="">
            <v:imagedata r:id="rId95" o:title=""/>
          </v:shape>
          <o:OLEObject Type="Embed" ProgID="Equation.DSMT4" ShapeID="_x0000_i1069" DrawAspect="Content" ObjectID="_1732524762" r:id="rId96"/>
        </w:object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</w:p>
    <w:p w14:paraId="1903F29B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4 točke)</w:t>
      </w:r>
    </w:p>
    <w:p w14:paraId="477EE6EB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6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i sta funkciji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180" w:dyaOrig="300" w14:anchorId="4D261484">
          <v:shape id="_x0000_i1070" type="#_x0000_t75" style="width:59.25pt;height:15pt" o:ole="">
            <v:imagedata r:id="rId97" o:title=""/>
          </v:shape>
          <o:OLEObject Type="Embed" ProgID="Equation.DSMT4" ShapeID="_x0000_i1070" DrawAspect="Content" ObjectID="_1732524763" r:id="rId98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100" w:dyaOrig="300" w14:anchorId="48EDFB39">
          <v:shape id="_x0000_i1071" type="#_x0000_t75" style="width:54.75pt;height:15pt" o:ole="">
            <v:imagedata r:id="rId99" o:title=""/>
          </v:shape>
          <o:OLEObject Type="Embed" ProgID="Equation.DSMT4" ShapeID="_x0000_i1071" DrawAspect="Content" ObjectID="_1732524764" r:id="rId100"/>
        </w:object>
      </w:r>
    </w:p>
    <w:p w14:paraId="6A6DB191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6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1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V isti koordinatni sistem natančno narišite grafa obeh funkcij.</w:t>
      </w:r>
    </w:p>
    <w:p w14:paraId="0D41EC9C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351EC37C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6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3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Izračunajte, pri katerem </w:t>
      </w:r>
      <w:r w:rsidR="00792E43" w:rsidRPr="00792E43">
        <w:rPr>
          <w:rFonts w:ascii="Arial" w:eastAsia="Times New Roman" w:hAnsi="Arial" w:cs="Times New Roman"/>
          <w:position w:val="-4"/>
          <w:sz w:val="20"/>
          <w:szCs w:val="20"/>
          <w:lang w:eastAsia="sl-SI"/>
        </w:rPr>
        <w:object w:dxaOrig="200" w:dyaOrig="180" w14:anchorId="6CCB896E">
          <v:shape id="_x0000_i1072" type="#_x0000_t75" style="width:9.75pt;height:9pt" o:ole="">
            <v:imagedata r:id="rId101" o:title=""/>
          </v:shape>
          <o:OLEObject Type="Embed" ProgID="Equation.DSMT4" ShapeID="_x0000_i1072" DrawAspect="Content" ObjectID="_1732524765" r:id="rId102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ma funkcija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460" w:dyaOrig="300" w14:anchorId="576424FD">
          <v:shape id="_x0000_i1073" type="#_x0000_t75" style="width:23.25pt;height:15pt" o:ole="">
            <v:imagedata r:id="rId103" o:title=""/>
          </v:shape>
          <o:OLEObject Type="Embed" ProgID="Equation.DSMT4" ShapeID="_x0000_i1073" DrawAspect="Content" ObjectID="_1732524766" r:id="rId104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za </w:t>
      </w:r>
      <w:r w:rsidR="00792E43" w:rsidRPr="00792E43">
        <w:rPr>
          <w:rFonts w:ascii="Arial" w:eastAsia="Times New Roman" w:hAnsi="Arial" w:cs="Times New Roman"/>
          <w:position w:val="-6"/>
          <w:sz w:val="20"/>
          <w:szCs w:val="20"/>
          <w:lang w:eastAsia="sl-SI"/>
        </w:rPr>
        <w:object w:dxaOrig="279" w:dyaOrig="260" w14:anchorId="37EBEAA2">
          <v:shape id="_x0000_i1074" type="#_x0000_t75" style="width:14.25pt;height:12.75pt" o:ole="">
            <v:imagedata r:id="rId105" o:title=""/>
          </v:shape>
          <o:OLEObject Type="Embed" ProgID="Equation.DSMT4" ShapeID="_x0000_i1074" DrawAspect="Content" ObjectID="_1732524767" r:id="rId106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večjo vrednost od funkcije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480" w:dyaOrig="300" w14:anchorId="709511D4">
          <v:shape id="_x0000_i1075" type="#_x0000_t75" style="width:24pt;height:15pt" o:ole="">
            <v:imagedata r:id="rId107" o:title=""/>
          </v:shape>
          <o:OLEObject Type="Embed" ProgID="Equation.DSMT4" ShapeID="_x0000_i1075" DrawAspect="Content" ObjectID="_1732524768" r:id="rId108"/>
        </w:objec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="009D08AD" w:rsidRPr="00792E43">
        <w:rPr>
          <w:rFonts w:ascii="Arial" w:eastAsia="Times New Roman" w:hAnsi="Arial" w:cs="Arial"/>
          <w:noProof/>
          <w:position w:val="-6"/>
          <w:sz w:val="20"/>
          <w:szCs w:val="20"/>
          <w:lang w:eastAsia="sl-SI"/>
        </w:rPr>
        <w:object w:dxaOrig="520" w:dyaOrig="260" w14:anchorId="21D9EF13">
          <v:shape id="_x0000_i1076" type="#_x0000_t75" style="width:26.25pt;height:12.75pt" o:ole="">
            <v:imagedata r:id="rId109" o:title=""/>
          </v:shape>
          <o:OLEObject Type="Embed" ProgID="Equation.DSMT4" ShapeID="_x0000_i1076" DrawAspect="Content" ObjectID="_1732524769" r:id="rId110"/>
        </w:object>
      </w:r>
    </w:p>
    <w:p w14:paraId="783E4954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4 točke)</w:t>
      </w:r>
    </w:p>
    <w:p w14:paraId="00106500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 w:rsidR="006203B3">
        <w:rPr>
          <w:rFonts w:ascii="Arial" w:eastAsia="Times New Roman" w:hAnsi="Arial" w:cs="Times New Roman"/>
          <w:sz w:val="20"/>
          <w:szCs w:val="20"/>
          <w:lang w:eastAsia="sl-SI"/>
        </w:rPr>
        <w:t>7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Zapišite enačbo premice, ki poteka skozi izhodišče koordinatnega sistema in je vzporedna premici </w:t>
      </w:r>
      <w:r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460" w:dyaOrig="300" w14:anchorId="40B56586">
          <v:shape id="_x0000_i1077" type="#_x0000_t75" style="width:72.75pt;height:15pt" o:ole="">
            <v:imagedata r:id="rId111" o:title=""/>
          </v:shape>
          <o:OLEObject Type="Embed" ProgID="Equation.DSMT4" ShapeID="_x0000_i1077" DrawAspect="Content" ObjectID="_1732524770" r:id="rId112"/>
        </w:objec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Times New Roman"/>
          <w:sz w:val="20"/>
          <w:szCs w:val="20"/>
          <w:lang w:eastAsia="sl-SI"/>
        </w:rPr>
        <w:tab/>
        <w:t>[</w:t>
      </w:r>
      <w:r w:rsidR="009D08AD" w:rsidRPr="00792E43">
        <w:rPr>
          <w:rFonts w:ascii="Arial" w:eastAsia="Times New Roman" w:hAnsi="Arial" w:cs="Arial"/>
          <w:noProof/>
          <w:position w:val="-18"/>
          <w:sz w:val="20"/>
          <w:szCs w:val="20"/>
          <w:lang w:eastAsia="sl-SI"/>
        </w:rPr>
        <w:object w:dxaOrig="680" w:dyaOrig="480" w14:anchorId="0A04934F">
          <v:shape id="_x0000_i1078" type="#_x0000_t75" style="width:33.75pt;height:24pt" o:ole="">
            <v:imagedata r:id="rId113" o:title=""/>
          </v:shape>
          <o:OLEObject Type="Embed" ProgID="Equation.DSMT4" ShapeID="_x0000_i1078" DrawAspect="Content" ObjectID="_1732524771" r:id="rId114"/>
        </w:object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</w:p>
    <w:p w14:paraId="0FFF61DB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4 točke)</w:t>
      </w:r>
    </w:p>
    <w:p w14:paraId="5359D285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1</w:t>
      </w:r>
      <w:r w:rsidR="006203B3">
        <w:rPr>
          <w:rFonts w:ascii="Arial" w:eastAsia="Times New Roman" w:hAnsi="Arial" w:cs="Times New Roman"/>
          <w:sz w:val="20"/>
          <w:szCs w:val="20"/>
          <w:lang w:eastAsia="sl-SI"/>
        </w:rPr>
        <w:t>8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Zapišite enačbo premice, ki je vzporedna premici </w:t>
      </w:r>
      <w:r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040" w:dyaOrig="300" w14:anchorId="6C93F811">
          <v:shape id="_x0000_i1079" type="#_x0000_t75" style="width:51.75pt;height:15pt" o:ole="">
            <v:imagedata r:id="rId115" o:title=""/>
          </v:shape>
          <o:OLEObject Type="Embed" ProgID="Equation.DSMT4" ShapeID="_x0000_i1079" DrawAspect="Content" ObjectID="_1732524772" r:id="rId116"/>
        </w:objec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ordinatno os pa seka v točki </w:t>
      </w:r>
      <w:r w:rsidRPr="00792E43">
        <w:rPr>
          <w:rFonts w:ascii="Arial" w:eastAsia="Times New Roman" w:hAnsi="Arial" w:cs="Times New Roman"/>
          <w:position w:val="-20"/>
          <w:sz w:val="20"/>
          <w:szCs w:val="20"/>
          <w:lang w:eastAsia="sl-SI"/>
        </w:rPr>
        <w:object w:dxaOrig="780" w:dyaOrig="499" w14:anchorId="03A09120">
          <v:shape id="_x0000_i1080" type="#_x0000_t75" style="width:39pt;height:24.75pt" o:ole="">
            <v:imagedata r:id="rId117" o:title=""/>
          </v:shape>
          <o:OLEObject Type="Embed" ProgID="Equation.DSMT4" ShapeID="_x0000_i1080" DrawAspect="Content" ObjectID="_1732524773" r:id="rId118"/>
        </w:object>
      </w:r>
      <w:r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Obe premici narišite v dani koordinatni sistem.</w:t>
      </w:r>
      <w:r w:rsidR="009D08AD" w:rsidRPr="009D08AD">
        <w:rPr>
          <w:rFonts w:ascii="Arial" w:eastAsia="Times New Roman" w:hAnsi="Arial" w:cs="Arial"/>
          <w:noProof/>
          <w:sz w:val="20"/>
          <w:szCs w:val="20"/>
          <w:lang w:eastAsia="sl-SI"/>
        </w:rPr>
        <w:t xml:space="preserve"> </w:t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ab/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ab/>
        <w:t>[</w:t>
      </w:r>
      <w:r w:rsidR="009D08AD" w:rsidRPr="00792E43">
        <w:rPr>
          <w:rFonts w:ascii="Arial" w:eastAsia="Times New Roman" w:hAnsi="Arial" w:cs="Arial"/>
          <w:noProof/>
          <w:position w:val="-18"/>
          <w:sz w:val="20"/>
          <w:szCs w:val="20"/>
          <w:lang w:eastAsia="sl-SI"/>
        </w:rPr>
        <w:object w:dxaOrig="1080" w:dyaOrig="480" w14:anchorId="41EC304C">
          <v:shape id="_x0000_i1081" type="#_x0000_t75" style="width:54pt;height:24pt" o:ole="">
            <v:imagedata r:id="rId119" o:title=""/>
          </v:shape>
          <o:OLEObject Type="Embed" ProgID="Equation.DSMT4" ShapeID="_x0000_i1081" DrawAspect="Content" ObjectID="_1732524774" r:id="rId120"/>
        </w:object>
      </w:r>
      <w:r w:rsidR="009D08AD">
        <w:rPr>
          <w:rFonts w:ascii="Arial" w:eastAsia="Times New Roman" w:hAnsi="Arial" w:cs="Arial"/>
          <w:noProof/>
          <w:sz w:val="20"/>
          <w:szCs w:val="20"/>
          <w:lang w:eastAsia="sl-SI"/>
        </w:rPr>
        <w:t>]</w:t>
      </w:r>
    </w:p>
    <w:p w14:paraId="37EE1625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43D46B4C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iCs/>
          <w:sz w:val="20"/>
          <w:szCs w:val="20"/>
          <w:lang w:eastAsia="sl-SI"/>
        </w:rPr>
      </w:pPr>
    </w:p>
    <w:p w14:paraId="472524FD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425" w:hanging="425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9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Dana je premica z enačbo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870" w:dyaOrig="300" w14:anchorId="1D05ABE1">
          <v:shape id="_x0000_i1082" type="#_x0000_t75" style="width:43.5pt;height:15pt" o:ole="">
            <v:imagedata r:id="rId121" o:title=""/>
          </v:shape>
          <o:OLEObject Type="Embed" ProgID="Equation.DSMT4" ShapeID="_x0000_i1082" DrawAspect="Content" ObjectID="_1732524775" r:id="rId122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</w:p>
    <w:p w14:paraId="7708EAB4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9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1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>Zapišite koordinate presečišč premice s koordinatnima osema in jo narišite v dani koordinatni sistem.</w: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 w:rsidRPr="00C06D6A">
        <w:rPr>
          <w:rFonts w:ascii="Arial" w:eastAsia="Times New Roman" w:hAnsi="Arial" w:cs="Times New Roman"/>
          <w:sz w:val="20"/>
          <w:szCs w:val="20"/>
          <w:lang w:eastAsia="sl-SI"/>
        </w:rPr>
        <w:t xml:space="preserve"> </w: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="00C06D6A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774" w:dyaOrig="340" w14:anchorId="7D9F8929">
          <v:shape id="_x0000_i1083" type="#_x0000_t75" style="width:39pt;height:17.25pt" o:ole="">
            <v:imagedata r:id="rId123" o:title=""/>
          </v:shape>
          <o:OLEObject Type="Embed" ProgID="Equation.DSMT4" ShapeID="_x0000_i1083" DrawAspect="Content" ObjectID="_1732524776" r:id="rId124"/>
        </w:object>
      </w:r>
      <w:r w:rsidR="00C06D6A" w:rsidRPr="00792E43">
        <w:rPr>
          <w:rFonts w:ascii="Arial" w:eastAsia="Times New Roman" w:hAnsi="Arial" w:cs="Times New Roman"/>
          <w:position w:val="-20"/>
          <w:sz w:val="20"/>
          <w:szCs w:val="20"/>
          <w:lang w:eastAsia="sl-SI"/>
        </w:rPr>
        <w:object w:dxaOrig="774" w:dyaOrig="503" w14:anchorId="6C5DF376">
          <v:shape id="_x0000_i1084" type="#_x0000_t75" style="width:39pt;height:25.5pt" o:ole="">
            <v:imagedata r:id="rId125" o:title=""/>
          </v:shape>
          <o:OLEObject Type="Embed" ProgID="Equation.DSMT4" ShapeID="_x0000_i1084" DrawAspect="Content" ObjectID="_1732524777" r:id="rId126"/>
        </w:objec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>]</w:t>
      </w:r>
    </w:p>
    <w:p w14:paraId="2C20F1B4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06E5590A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9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2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Zapišite enačbo premice, ki je vzporedna dani premici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870" w:dyaOrig="300" w14:anchorId="6B51E296">
          <v:shape id="_x0000_i1085" type="#_x0000_t75" style="width:43.5pt;height:15pt" o:ole="">
            <v:imagedata r:id="rId127" o:title=""/>
          </v:shape>
          <o:OLEObject Type="Embed" ProgID="Equation.DSMT4" ShapeID="_x0000_i1085" DrawAspect="Content" ObjectID="_1732524778" r:id="rId128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poteka skozi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br/>
        <w:t xml:space="preserve">točko </w:t>
      </w:r>
      <w:r w:rsidR="00792E43" w:rsidRPr="00792E43">
        <w:rPr>
          <w:rFonts w:ascii="Arial" w:eastAsia="Times New Roman" w:hAnsi="Arial" w:cs="Times New Roman"/>
          <w:position w:val="-12"/>
          <w:sz w:val="20"/>
          <w:szCs w:val="20"/>
          <w:lang w:eastAsia="sl-SI"/>
        </w:rPr>
        <w:object w:dxaOrig="645" w:dyaOrig="360" w14:anchorId="3F6E83E9">
          <v:shape id="_x0000_i1086" type="#_x0000_t75" style="width:32.25pt;height:18pt" o:ole="">
            <v:imagedata r:id="rId129" o:title=""/>
          </v:shape>
          <o:OLEObject Type="Embed" ProgID="Equation.DSMT4" ShapeID="_x0000_i1086" DrawAspect="Content" ObjectID="_1732524779" r:id="rId130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ab/>
        <w:t>[</w:t>
      </w:r>
      <w:r w:rsidR="00C06D6A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910" w:dyaOrig="299" w14:anchorId="0DC75F62">
          <v:shape id="_x0000_i1087" type="#_x0000_t75" style="width:45.75pt;height:15pt" o:ole="">
            <v:imagedata r:id="rId131" o:title=""/>
          </v:shape>
          <o:OLEObject Type="Embed" ProgID="Equation.DSMT4" ShapeID="_x0000_i1087" DrawAspect="Content" ObjectID="_1732524780" r:id="rId132"/>
        </w:objec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>]</w:t>
      </w:r>
    </w:p>
    <w:p w14:paraId="27959586" w14:textId="77777777" w:rsidR="00792E43" w:rsidRP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3095F4B2" w14:textId="77777777" w:rsidR="00792E43" w:rsidRPr="00792E43" w:rsidRDefault="006203B3" w:rsidP="00941B65">
      <w:pPr>
        <w:overflowPunct w:val="0"/>
        <w:autoSpaceDE w:val="0"/>
        <w:autoSpaceDN w:val="0"/>
        <w:adjustRightInd w:val="0"/>
        <w:spacing w:after="0" w:line="240" w:lineRule="auto"/>
        <w:ind w:left="992" w:hanging="567"/>
        <w:textAlignment w:val="baseline"/>
        <w:rPr>
          <w:rFonts w:ascii="Arial" w:eastAsia="Times New Roman" w:hAnsi="Arial" w:cs="Times New Roman"/>
          <w:sz w:val="20"/>
          <w:szCs w:val="20"/>
          <w:lang w:eastAsia="sl-SI"/>
        </w:rPr>
      </w:pPr>
      <w:r>
        <w:rPr>
          <w:rFonts w:ascii="Arial" w:eastAsia="Times New Roman" w:hAnsi="Arial" w:cs="Times New Roman"/>
          <w:sz w:val="20"/>
          <w:szCs w:val="20"/>
          <w:lang w:eastAsia="sl-SI"/>
        </w:rPr>
        <w:t>19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3.</w: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ab/>
        <w:t xml:space="preserve">Izračunajte in zapišite presečišče premice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870" w:dyaOrig="300" w14:anchorId="34A2EEFF">
          <v:shape id="_x0000_i1088" type="#_x0000_t75" style="width:43.5pt;height:15pt" o:ole="">
            <v:imagedata r:id="rId133" o:title=""/>
          </v:shape>
          <o:OLEObject Type="Embed" ProgID="Equation.DSMT4" ShapeID="_x0000_i1088" DrawAspect="Content" ObjectID="_1732524781" r:id="rId134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 xml:space="preserve"> in premice </w:t>
      </w:r>
      <w:r w:rsidR="00792E43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1260" w:dyaOrig="300" w14:anchorId="69B76F8C">
          <v:shape id="_x0000_i1089" type="#_x0000_t75" style="width:63pt;height:15pt" o:ole="">
            <v:imagedata r:id="rId135" o:title=""/>
          </v:shape>
          <o:OLEObject Type="Embed" ProgID="Equation.DSMT4" ShapeID="_x0000_i1089" DrawAspect="Content" ObjectID="_1732524782" r:id="rId136"/>
        </w:object>
      </w:r>
      <w:r w:rsidR="00792E43" w:rsidRPr="00792E43">
        <w:rPr>
          <w:rFonts w:ascii="Arial" w:eastAsia="Times New Roman" w:hAnsi="Arial" w:cs="Times New Roman"/>
          <w:sz w:val="20"/>
          <w:szCs w:val="20"/>
          <w:lang w:eastAsia="sl-SI"/>
        </w:rPr>
        <w:t>.</w: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>[</w:t>
      </w:r>
      <w:r w:rsidR="00C06D6A" w:rsidRPr="00792E43">
        <w:rPr>
          <w:rFonts w:ascii="Arial" w:eastAsia="Times New Roman" w:hAnsi="Arial" w:cs="Times New Roman"/>
          <w:position w:val="-10"/>
          <w:sz w:val="20"/>
          <w:szCs w:val="20"/>
          <w:lang w:eastAsia="sl-SI"/>
        </w:rPr>
        <w:object w:dxaOrig="937" w:dyaOrig="312" w14:anchorId="3D3F2F91">
          <v:shape id="_x0000_i1090" type="#_x0000_t75" style="width:46.5pt;height:15.75pt" o:ole="">
            <v:imagedata r:id="rId137" o:title=""/>
          </v:shape>
          <o:OLEObject Type="Embed" ProgID="Equation.DSMT4" ShapeID="_x0000_i1090" DrawAspect="Content" ObjectID="_1732524783" r:id="rId138"/>
        </w:object>
      </w:r>
      <w:r w:rsidR="00C06D6A">
        <w:rPr>
          <w:rFonts w:ascii="Arial" w:eastAsia="Times New Roman" w:hAnsi="Arial" w:cs="Times New Roman"/>
          <w:sz w:val="20"/>
          <w:szCs w:val="20"/>
          <w:lang w:eastAsia="sl-SI"/>
        </w:rPr>
        <w:t>]</w:t>
      </w:r>
    </w:p>
    <w:p w14:paraId="03D9214A" w14:textId="77777777" w:rsidR="00792E43" w:rsidRDefault="00792E43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792E43">
        <w:rPr>
          <w:rFonts w:ascii="Arial" w:eastAsia="Times New Roman" w:hAnsi="Arial" w:cs="Times New Roman"/>
          <w:i/>
          <w:sz w:val="20"/>
          <w:szCs w:val="20"/>
          <w:lang w:eastAsia="sl-SI"/>
        </w:rPr>
        <w:t>(5 točk)</w:t>
      </w:r>
    </w:p>
    <w:p w14:paraId="3BDED871" w14:textId="77777777" w:rsidR="00F42C12" w:rsidRDefault="00F42C12" w:rsidP="00941B65">
      <w:pPr>
        <w:overflowPunct w:val="0"/>
        <w:autoSpaceDE w:val="0"/>
        <w:autoSpaceDN w:val="0"/>
        <w:adjustRightInd w:val="0"/>
        <w:spacing w:after="0" w:line="240" w:lineRule="auto"/>
        <w:jc w:val="right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</w:p>
    <w:p w14:paraId="6F22489B" w14:textId="77777777" w:rsidR="00F42C12" w:rsidRPr="00792E43" w:rsidRDefault="00F42C12" w:rsidP="00941B65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3C10A21F">
          <v:shape id="_x0000_i1091" type="#_x0000_t75" style="width:220.5pt;height:183.75pt" o:ole="">
            <v:imagedata r:id="rId139" o:title=""/>
          </v:shape>
          <o:OLEObject Type="Embed" ProgID="Visio.Drawing.5" ShapeID="_x0000_i1091" DrawAspect="Content" ObjectID="_1732524784" r:id="rId140"/>
        </w:object>
      </w: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65284DEF">
          <v:shape id="_x0000_i1092" type="#_x0000_t75" style="width:225pt;height:187.5pt" o:ole="">
            <v:imagedata r:id="rId139" o:title=""/>
          </v:shape>
          <o:OLEObject Type="Embed" ProgID="Visio.Drawing.5" ShapeID="_x0000_i1092" DrawAspect="Content" ObjectID="_1732524785" r:id="rId141"/>
        </w:object>
      </w: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5642BF63">
          <v:shape id="_x0000_i1093" type="#_x0000_t75" style="width:220.5pt;height:183.75pt" o:ole="">
            <v:imagedata r:id="rId139" o:title=""/>
          </v:shape>
          <o:OLEObject Type="Embed" ProgID="Visio.Drawing.5" ShapeID="_x0000_i1093" DrawAspect="Content" ObjectID="_1732524786" r:id="rId142"/>
        </w:object>
      </w: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59B51294">
          <v:shape id="_x0000_i1094" type="#_x0000_t75" style="width:225pt;height:187.5pt" o:ole="">
            <v:imagedata r:id="rId139" o:title=""/>
          </v:shape>
          <o:OLEObject Type="Embed" ProgID="Visio.Drawing.5" ShapeID="_x0000_i1094" DrawAspect="Content" ObjectID="_1732524787" r:id="rId143"/>
        </w:object>
      </w:r>
    </w:p>
    <w:p w14:paraId="11484F2F" w14:textId="77777777" w:rsidR="00F42C12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12969AE6">
          <v:shape id="_x0000_i1095" type="#_x0000_t75" style="width:220.5pt;height:183.75pt" o:ole="">
            <v:imagedata r:id="rId139" o:title=""/>
          </v:shape>
          <o:OLEObject Type="Embed" ProgID="Visio.Drawing.5" ShapeID="_x0000_i1095" DrawAspect="Content" ObjectID="_1732524788" r:id="rId144"/>
        </w:object>
      </w: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36C128F2">
          <v:shape id="_x0000_i1096" type="#_x0000_t75" style="width:225pt;height:187.5pt" o:ole="">
            <v:imagedata r:id="rId139" o:title=""/>
          </v:shape>
          <o:OLEObject Type="Embed" ProgID="Visio.Drawing.5" ShapeID="_x0000_i1096" DrawAspect="Content" ObjectID="_1732524789" r:id="rId145"/>
        </w:object>
      </w:r>
    </w:p>
    <w:p w14:paraId="1E126EB5" w14:textId="77777777" w:rsidR="00F42C12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</w:p>
    <w:p w14:paraId="442DC4CF" w14:textId="77777777" w:rsidR="00F42C12" w:rsidRPr="00792E43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</w:p>
    <w:p w14:paraId="2AE415BD" w14:textId="77777777" w:rsidR="00F42C12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2B4C9904">
          <v:shape id="_x0000_i1097" type="#_x0000_t75" style="width:220.5pt;height:183.75pt" o:ole="">
            <v:imagedata r:id="rId139" o:title=""/>
          </v:shape>
          <o:OLEObject Type="Embed" ProgID="Visio.Drawing.5" ShapeID="_x0000_i1097" DrawAspect="Content" ObjectID="_1732524790" r:id="rId146"/>
        </w:object>
      </w: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349704C6">
          <v:shape id="_x0000_i1098" type="#_x0000_t75" style="width:225pt;height:187.5pt" o:ole="">
            <v:imagedata r:id="rId139" o:title=""/>
          </v:shape>
          <o:OLEObject Type="Embed" ProgID="Visio.Drawing.5" ShapeID="_x0000_i1098" DrawAspect="Content" ObjectID="_1732524791" r:id="rId147"/>
        </w:object>
      </w:r>
    </w:p>
    <w:p w14:paraId="0B22B3A7" w14:textId="77777777" w:rsidR="00F42C12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</w:p>
    <w:p w14:paraId="4D52C5CA" w14:textId="77777777" w:rsidR="00F42C12" w:rsidRPr="00792E43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</w:p>
    <w:p w14:paraId="7B7AB217" w14:textId="77777777" w:rsidR="00F42C12" w:rsidRPr="00792E43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209EDD00">
          <v:shape id="_x0000_i1099" type="#_x0000_t75" style="width:220.5pt;height:183.75pt" o:ole="">
            <v:imagedata r:id="rId139" o:title=""/>
          </v:shape>
          <o:OLEObject Type="Embed" ProgID="Visio.Drawing.5" ShapeID="_x0000_i1099" DrawAspect="Content" ObjectID="_1732524792" r:id="rId148"/>
        </w:object>
      </w:r>
      <w:r w:rsidRPr="00F42C12">
        <w:rPr>
          <w:rFonts w:ascii="Times New Roman" w:eastAsia="Times New Roman" w:hAnsi="Times New Roman" w:cs="Times New Roman"/>
          <w:sz w:val="24"/>
          <w:szCs w:val="24"/>
          <w:lang w:eastAsia="sl-SI"/>
        </w:rPr>
        <w:object w:dxaOrig="6822" w:dyaOrig="5688" w14:anchorId="0990FDE7">
          <v:shape id="_x0000_i1100" type="#_x0000_t75" style="width:225pt;height:187.5pt" o:ole="">
            <v:imagedata r:id="rId139" o:title=""/>
          </v:shape>
          <o:OLEObject Type="Embed" ProgID="Visio.Drawing.5" ShapeID="_x0000_i1100" DrawAspect="Content" ObjectID="_1732524793" r:id="rId149"/>
        </w:object>
      </w:r>
    </w:p>
    <w:p w14:paraId="2D0F2926" w14:textId="77777777" w:rsidR="00F42C12" w:rsidRPr="00792E43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</w:p>
    <w:p w14:paraId="39AA55F8" w14:textId="77777777" w:rsidR="00F42C12" w:rsidRPr="00792E43" w:rsidRDefault="00F42C12" w:rsidP="00F42C12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Times New Roman"/>
          <w:i/>
          <w:sz w:val="20"/>
          <w:szCs w:val="20"/>
          <w:lang w:eastAsia="sl-SI"/>
        </w:rPr>
      </w:pPr>
    </w:p>
    <w:sectPr w:rsidR="00F42C12" w:rsidRPr="00792E43">
      <w:headerReference w:type="default" r:id="rId150"/>
      <w:footerReference w:type="even" r:id="rId151"/>
      <w:footerReference w:type="default" r:id="rId152"/>
      <w:footerReference w:type="first" r:id="rId15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6A7657" w14:textId="77777777" w:rsidR="00C9356E" w:rsidRDefault="00C9356E" w:rsidP="00C06D6A">
      <w:pPr>
        <w:spacing w:after="0" w:line="240" w:lineRule="auto"/>
      </w:pPr>
      <w:r>
        <w:separator/>
      </w:r>
    </w:p>
  </w:endnote>
  <w:endnote w:type="continuationSeparator" w:id="0">
    <w:p w14:paraId="29AD4976" w14:textId="77777777" w:rsidR="00C9356E" w:rsidRDefault="00C9356E" w:rsidP="00C06D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Times New Roman"/>
    <w:panose1 w:val="00000000000000000000"/>
    <w:charset w:val="00"/>
    <w:family w:val="roman"/>
    <w:notTrueType/>
    <w:pitch w:val="variable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10CAFE" w14:textId="77777777" w:rsidR="00792E43" w:rsidRDefault="00792E43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C1F903" w14:textId="77777777" w:rsidR="00792E43" w:rsidRDefault="00792E43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5C54EC" w14:textId="77777777" w:rsidR="00792E43" w:rsidRDefault="00792E43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55DCF6" w14:textId="77777777" w:rsidR="00C9356E" w:rsidRDefault="00C9356E" w:rsidP="00C06D6A">
      <w:pPr>
        <w:spacing w:after="0" w:line="240" w:lineRule="auto"/>
      </w:pPr>
      <w:r>
        <w:separator/>
      </w:r>
    </w:p>
  </w:footnote>
  <w:footnote w:type="continuationSeparator" w:id="0">
    <w:p w14:paraId="420F015B" w14:textId="77777777" w:rsidR="00C9356E" w:rsidRDefault="00C9356E" w:rsidP="00C06D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2C897A" w14:textId="77777777" w:rsidR="00C06D6A" w:rsidRPr="00C06D6A" w:rsidRDefault="00C06D6A" w:rsidP="00C06D6A">
    <w:pPr>
      <w:pStyle w:val="Glava"/>
      <w:jc w:val="center"/>
      <w:rPr>
        <w:rFonts w:ascii="Comic Sans MS" w:hAnsi="Comic Sans MS"/>
        <w:b/>
        <w:color w:val="FF0000"/>
        <w:sz w:val="44"/>
      </w:rPr>
    </w:pPr>
    <w:r w:rsidRPr="00C06D6A">
      <w:rPr>
        <w:rFonts w:ascii="Comic Sans MS" w:hAnsi="Comic Sans MS"/>
        <w:b/>
        <w:color w:val="FF0000"/>
        <w:sz w:val="44"/>
      </w:rPr>
      <w:t>LINEARNA FUNKCIJ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53C2B84"/>
    <w:lvl w:ilvl="0" w:tplc="B09606A2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C68213C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E8285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3A29E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7587E7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8F6B5B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19E85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4185F4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D4813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3EE68894"/>
    <w:lvl w:ilvl="0" w:tplc="FEA6EF28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90A6D47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932DE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B08F1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736E54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6E448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5AC71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92A05F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81435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7DAA7AD0"/>
    <w:lvl w:ilvl="0" w:tplc="DC705E38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0ADABB8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3DE0C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D6BD7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E0A66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AA40B1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6EC4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766E5D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BC711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4EEAF680"/>
    <w:lvl w:ilvl="0" w:tplc="02607772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ED00DDE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72A6884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6E21D5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5FA6B78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FC43A4A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2BE0EF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364D79C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342CC4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05364900"/>
    <w:lvl w:ilvl="0" w:tplc="A36AB8F4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1520AC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67E090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70DB8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0D25A2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65A046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CACC2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6D2129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4E6F8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A566DB4A"/>
    <w:lvl w:ilvl="0" w:tplc="F862666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8C341B5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172586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E2BB5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FFA3BF8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9C24EFA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2C65B28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F5E1AB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88E1D7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3C9238C2"/>
    <w:lvl w:ilvl="0" w:tplc="07A46B3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FDA89A2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3B260A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258154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C090F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DE849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F8C72A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E4489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D1496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09E02A8"/>
    <w:lvl w:ilvl="0" w:tplc="3B882E7C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D85AA62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4AC48C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0800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7486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302774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6E63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D484C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69EF3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89EEEDD2"/>
    <w:lvl w:ilvl="0" w:tplc="3ACE3AA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03B8F29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E7E1F4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DF224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8C45E6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2F083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278A1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E76E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A88DC8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213A2056"/>
    <w:lvl w:ilvl="0" w:tplc="CA08134E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E8F6BBF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31203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C9016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61CAF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43C13F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F87F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D8C0A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852C0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C73CD890"/>
    <w:lvl w:ilvl="0" w:tplc="A678B9BE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1FB485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E04D0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696476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26A4D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42A4F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138403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E4163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A0092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0C"/>
    <w:multiLevelType w:val="hybridMultilevel"/>
    <w:tmpl w:val="C73CD890"/>
    <w:lvl w:ilvl="0" w:tplc="C2F848BA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7B32ADD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B6C9F3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7861B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744873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44AD2D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4D09E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970AE7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06C17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0D"/>
    <w:multiLevelType w:val="hybridMultilevel"/>
    <w:tmpl w:val="D9AE7014"/>
    <w:lvl w:ilvl="0" w:tplc="B2469F16">
      <w:start w:val="1"/>
      <w:numFmt w:val="bullet"/>
      <w:pStyle w:val="MAT-tockovnik1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8B629130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7ABE30CC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50BCB86A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47F28A4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0F62AC2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A6B02A1E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65C42C0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18A4D24C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0000000E"/>
    <w:multiLevelType w:val="hybridMultilevel"/>
    <w:tmpl w:val="C73CD890"/>
    <w:lvl w:ilvl="0" w:tplc="9F144602">
      <w:start w:val="1"/>
      <w:numFmt w:val="bullet"/>
      <w:pStyle w:val="MAT-tockovnik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09669A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B5E2D2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1D284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E72352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4A818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548BF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8451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9F6C4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000000F"/>
    <w:multiLevelType w:val="hybridMultilevel"/>
    <w:tmpl w:val="D9AE7014"/>
    <w:lvl w:ilvl="0" w:tplc="8410E6C8">
      <w:start w:val="1"/>
      <w:numFmt w:val="bullet"/>
      <w:pStyle w:val="MAT-tockovnik3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11A40D9A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2BF0226A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BACA4FFA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87EA8CF2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CC7AF890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5D645008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C158DDC4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3AE4CF04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00000010"/>
    <w:multiLevelType w:val="hybridMultilevel"/>
    <w:tmpl w:val="C73CD890"/>
    <w:lvl w:ilvl="0" w:tplc="7DB070AC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EA6B5C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F9E97C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5D6076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62E2D6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BA653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2DC77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482CF1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C403E0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00000011"/>
    <w:multiLevelType w:val="hybridMultilevel"/>
    <w:tmpl w:val="C73CD890"/>
    <w:lvl w:ilvl="0" w:tplc="262CB610">
      <w:start w:val="1"/>
      <w:numFmt w:val="bullet"/>
      <w:pStyle w:val="MAT-tockovnik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CB859E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354EA9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DC437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80899E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41E093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CA24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67ED28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428B36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12"/>
    <w:multiLevelType w:val="hybridMultilevel"/>
    <w:tmpl w:val="C73CD890"/>
    <w:lvl w:ilvl="0" w:tplc="78AE4B56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6C660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F9E8A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1A870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F0E7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20682B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8602E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312ED4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55C290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13"/>
    <w:multiLevelType w:val="hybridMultilevel"/>
    <w:tmpl w:val="C73CD890"/>
    <w:lvl w:ilvl="0" w:tplc="E29E735A">
      <w:start w:val="1"/>
      <w:numFmt w:val="bullet"/>
      <w:pStyle w:val="MAT-tockovnik7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216ADF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AA4309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894344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F003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7D45AC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066C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C084C0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B0C59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14"/>
    <w:multiLevelType w:val="hybridMultilevel"/>
    <w:tmpl w:val="C73CD890"/>
    <w:lvl w:ilvl="0" w:tplc="B4B631E2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162869A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DDAEFA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DE4FD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D50047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57EA4B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474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91A3F8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52A9C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15"/>
    <w:multiLevelType w:val="hybridMultilevel"/>
    <w:tmpl w:val="19FC49A2"/>
    <w:lvl w:ilvl="0" w:tplc="5EA43562">
      <w:start w:val="1"/>
      <w:numFmt w:val="bullet"/>
      <w:pStyle w:val="MAT-tockovnik9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40709B2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F3E6F8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3C034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762862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0DE94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00ECC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B4C88F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2A650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16"/>
    <w:multiLevelType w:val="hybridMultilevel"/>
    <w:tmpl w:val="C73CD890"/>
    <w:lvl w:ilvl="0" w:tplc="C69E5608">
      <w:start w:val="1"/>
      <w:numFmt w:val="bullet"/>
      <w:pStyle w:val="MAT-tockovnik1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FCE2F82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8EC93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867A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01AEF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DD0742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A1A87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A0EA8D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FA20D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0000017"/>
    <w:multiLevelType w:val="hybridMultilevel"/>
    <w:tmpl w:val="C73CD890"/>
    <w:lvl w:ilvl="0" w:tplc="F188B656">
      <w:start w:val="1"/>
      <w:numFmt w:val="bullet"/>
      <w:pStyle w:val="MAT-tockovnik1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80C8112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B6C416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EC0F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E88B7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8AEF5E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36605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8D271D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6A6C68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0000018"/>
    <w:multiLevelType w:val="hybridMultilevel"/>
    <w:tmpl w:val="619E79EA"/>
    <w:lvl w:ilvl="0" w:tplc="B45232F4">
      <w:start w:val="1"/>
      <w:numFmt w:val="bullet"/>
      <w:pStyle w:val="MAT-tockovnik12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1DA80B3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12137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012E11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B0AFA8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E2242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F614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22CBB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B66DF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0000019"/>
    <w:multiLevelType w:val="hybridMultilevel"/>
    <w:tmpl w:val="32B23A5C"/>
    <w:lvl w:ilvl="0" w:tplc="B4E2CF6C">
      <w:start w:val="1"/>
      <w:numFmt w:val="bullet"/>
      <w:pStyle w:val="MAT-tockovnik13"/>
      <w:lvlText w:val="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1" w:tplc="FBE8A4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27682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6E65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0C723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EEEDE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7AEEA6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CDE604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714DB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0000001A"/>
    <w:multiLevelType w:val="hybridMultilevel"/>
    <w:tmpl w:val="F03A637A"/>
    <w:lvl w:ilvl="0" w:tplc="12B85938">
      <w:start w:val="1"/>
      <w:numFmt w:val="bullet"/>
      <w:pStyle w:val="MAT-tockovnik14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37006CDA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7D64C4C6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67C204AE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BF56C9D0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D6D89C2E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3176D932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940432A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76F84E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0000001B"/>
    <w:multiLevelType w:val="hybridMultilevel"/>
    <w:tmpl w:val="50842A58"/>
    <w:lvl w:ilvl="0" w:tplc="B59A7E2C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F01AC09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D088A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390FE6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782D7F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9AA7D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9361E3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D70C1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1E8730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0000001C"/>
    <w:multiLevelType w:val="hybridMultilevel"/>
    <w:tmpl w:val="3EE44020"/>
    <w:lvl w:ilvl="0" w:tplc="6ECC0356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686EBCC4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FEC705C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754DAA6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BB3EEE52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5E0ED92E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79669ACC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C9CB068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20F4B50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0000001D"/>
    <w:multiLevelType w:val="hybridMultilevel"/>
    <w:tmpl w:val="50842A58"/>
    <w:lvl w:ilvl="0" w:tplc="FCAA8AC0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E28DEA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D78283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040AB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F621F4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EF4A3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85680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19E20E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D0E178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0000001E"/>
    <w:multiLevelType w:val="hybridMultilevel"/>
    <w:tmpl w:val="6F06CF6A"/>
    <w:lvl w:ilvl="0" w:tplc="C0B0AD92">
      <w:start w:val="1"/>
      <w:numFmt w:val="bullet"/>
      <w:pStyle w:val="MAT-tockovnik15"/>
      <w:lvlText w:val=""/>
      <w:lvlJc w:val="left"/>
      <w:pPr>
        <w:tabs>
          <w:tab w:val="num" w:pos="992"/>
        </w:tabs>
        <w:ind w:left="709" w:firstLine="0"/>
      </w:pPr>
      <w:rPr>
        <w:rFonts w:ascii="Symbol" w:hAnsi="Symbol" w:hint="default"/>
      </w:rPr>
    </w:lvl>
    <w:lvl w:ilvl="1" w:tplc="548CFC1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A272933E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BC074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CAFEFEC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CF4A99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00333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6215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7108B6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0000001F"/>
    <w:multiLevelType w:val="hybridMultilevel"/>
    <w:tmpl w:val="50842A58"/>
    <w:lvl w:ilvl="0" w:tplc="B1349CF2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776263B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EE24B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D0024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434741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1BEE1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D78B7F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1C0FE3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B8AC8E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  <w:num w:numId="27">
    <w:abstractNumId w:val="26"/>
  </w:num>
  <w:num w:numId="28">
    <w:abstractNumId w:val="27"/>
  </w:num>
  <w:num w:numId="29">
    <w:abstractNumId w:val="28"/>
  </w:num>
  <w:num w:numId="30">
    <w:abstractNumId w:val="29"/>
  </w:num>
  <w:num w:numId="31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2E43"/>
    <w:rsid w:val="000B3768"/>
    <w:rsid w:val="00463AA0"/>
    <w:rsid w:val="005947D4"/>
    <w:rsid w:val="006203B3"/>
    <w:rsid w:val="00792E43"/>
    <w:rsid w:val="00941B65"/>
    <w:rsid w:val="009D08AD"/>
    <w:rsid w:val="00C06D6A"/>
    <w:rsid w:val="00C9356E"/>
    <w:rsid w:val="00CF15CF"/>
    <w:rsid w:val="00E27E79"/>
    <w:rsid w:val="00F42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BB1C50"/>
  <w15:docId w15:val="{63931D5B-935F-46C6-B2BE-53EB50187C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numbering" w:customStyle="1" w:styleId="Brezseznama1">
    <w:name w:val="Brez seznama1"/>
    <w:next w:val="Brezseznama"/>
    <w:uiPriority w:val="99"/>
    <w:semiHidden/>
    <w:unhideWhenUsed/>
    <w:rsid w:val="00792E43"/>
  </w:style>
  <w:style w:type="paragraph" w:customStyle="1" w:styleId="PGlava">
    <w:name w:val="P Glava"/>
    <w:rsid w:val="00792E43"/>
    <w:pPr>
      <w:pBdr>
        <w:bottom w:val="single" w:sz="24" w:space="1" w:color="A6A6A6"/>
      </w:pBdr>
      <w:tabs>
        <w:tab w:val="right" w:pos="9072"/>
      </w:tabs>
      <w:spacing w:after="0" w:line="240" w:lineRule="auto"/>
    </w:pPr>
    <w:rPr>
      <w:rFonts w:ascii="Arial" w:eastAsia="Times New Roman" w:hAnsi="Arial" w:cs="Times New Roman"/>
      <w:b/>
      <w:sz w:val="16"/>
      <w:szCs w:val="20"/>
      <w:lang w:eastAsia="sl-SI"/>
    </w:rPr>
  </w:style>
  <w:style w:type="paragraph" w:customStyle="1" w:styleId="Normal0">
    <w:name w:val="Normal_0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">
    <w:name w:val="M Vprašanje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avaden1"/>
    <w:qFormat/>
    <w:rsid w:val="00792E43"/>
    <w:pPr>
      <w:spacing w:after="120"/>
      <w:ind w:left="992" w:hanging="567"/>
    </w:pPr>
  </w:style>
  <w:style w:type="paragraph" w:customStyle="1" w:styleId="Navaden1">
    <w:name w:val="Navaden1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">
    <w:name w:val="M Točke"/>
    <w:basedOn w:val="Navaden1"/>
    <w:qFormat/>
    <w:rsid w:val="00792E43"/>
    <w:pPr>
      <w:jc w:val="right"/>
    </w:pPr>
    <w:rPr>
      <w:i/>
    </w:rPr>
  </w:style>
  <w:style w:type="paragraph" w:customStyle="1" w:styleId="MAT-skupaj">
    <w:name w:val="MAT-skupaj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">
    <w:name w:val="MAT-Vprasanje"/>
    <w:rsid w:val="00792E43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avaden0">
    <w:name w:val="Navaden_0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AT-tockovnik">
    <w:name w:val="MAT-tockovnik"/>
    <w:rsid w:val="00792E43"/>
    <w:pPr>
      <w:numPr>
        <w:numId w:val="1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0">
    <w:name w:val="M Vprašanje_0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avaden10"/>
    <w:qFormat/>
    <w:rsid w:val="00792E43"/>
    <w:pPr>
      <w:jc w:val="right"/>
    </w:pPr>
    <w:rPr>
      <w:i/>
    </w:rPr>
  </w:style>
  <w:style w:type="paragraph" w:customStyle="1" w:styleId="Navaden10">
    <w:name w:val="Navaden_1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0">
    <w:name w:val="MAT-skupaj_0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0">
    <w:name w:val="MAT-tockovnik_0"/>
    <w:rsid w:val="00792E43"/>
    <w:pPr>
      <w:numPr>
        <w:numId w:val="1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">
    <w:name w:val="M Vprašanje_1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avaden2"/>
    <w:qFormat/>
    <w:rsid w:val="00792E43"/>
    <w:pPr>
      <w:jc w:val="right"/>
    </w:pPr>
    <w:rPr>
      <w:i/>
    </w:rPr>
  </w:style>
  <w:style w:type="paragraph" w:customStyle="1" w:styleId="Navaden2">
    <w:name w:val="Navaden_2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poravnavaslike">
    <w:name w:val="MAT-poravnava slike"/>
    <w:basedOn w:val="Navaden2"/>
    <w:rsid w:val="00792E43"/>
    <w:pPr>
      <w:spacing w:before="240" w:after="240"/>
      <w:ind w:left="425"/>
      <w:jc w:val="center"/>
    </w:pPr>
    <w:rPr>
      <w:rFonts w:ascii="Times New Roman" w:hAnsi="Times New Roman"/>
      <w:sz w:val="22"/>
    </w:rPr>
  </w:style>
  <w:style w:type="paragraph" w:customStyle="1" w:styleId="MAT-skupaj1">
    <w:name w:val="MAT-skupaj_1"/>
    <w:rsid w:val="00792E43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1">
    <w:name w:val="MAT-tockovnik_1"/>
    <w:rsid w:val="00792E43"/>
    <w:pPr>
      <w:numPr>
        <w:numId w:val="13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poravnavaslike0">
    <w:name w:val="MAT-poravnava slike_0"/>
    <w:basedOn w:val="Navaden3"/>
    <w:rsid w:val="00792E43"/>
    <w:pPr>
      <w:spacing w:before="240" w:after="240"/>
      <w:ind w:left="425"/>
      <w:jc w:val="center"/>
    </w:pPr>
  </w:style>
  <w:style w:type="paragraph" w:customStyle="1" w:styleId="Navaden3">
    <w:name w:val="Navaden_3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Naloga">
    <w:name w:val="MAT-Naloga"/>
    <w:rsid w:val="00792E43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2">
    <w:name w:val="M Vprašanje_2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avaden4"/>
    <w:qFormat/>
    <w:rsid w:val="00792E43"/>
    <w:pPr>
      <w:jc w:val="right"/>
    </w:pPr>
    <w:rPr>
      <w:i/>
    </w:rPr>
  </w:style>
  <w:style w:type="paragraph" w:customStyle="1" w:styleId="Navaden4">
    <w:name w:val="Navaden_4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">
    <w:name w:val="MAT-skupaj_2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avaden5">
    <w:name w:val="Navaden_5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2">
    <w:name w:val="MAT-tockovnik_2"/>
    <w:rsid w:val="00792E43"/>
    <w:pPr>
      <w:numPr>
        <w:numId w:val="1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">
    <w:name w:val="M Vprašanje_3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poravnavaslike1">
    <w:name w:val="MAT-poravnava slike_1"/>
    <w:basedOn w:val="Navaden6"/>
    <w:rsid w:val="00792E43"/>
    <w:pPr>
      <w:spacing w:before="240" w:after="240"/>
      <w:ind w:left="425"/>
      <w:jc w:val="center"/>
    </w:pPr>
    <w:rPr>
      <w:rFonts w:ascii="Times New Roman" w:hAnsi="Times New Roman"/>
      <w:sz w:val="22"/>
    </w:rPr>
  </w:style>
  <w:style w:type="paragraph" w:customStyle="1" w:styleId="Navaden6">
    <w:name w:val="Navaden_6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avaden6"/>
    <w:qFormat/>
    <w:rsid w:val="00792E43"/>
    <w:pPr>
      <w:jc w:val="right"/>
    </w:pPr>
    <w:rPr>
      <w:i/>
    </w:rPr>
  </w:style>
  <w:style w:type="paragraph" w:customStyle="1" w:styleId="MAT-skupaj3">
    <w:name w:val="MAT-skupaj_3"/>
    <w:rsid w:val="00792E43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3">
    <w:name w:val="MAT-tockovnik_3"/>
    <w:rsid w:val="00792E43"/>
    <w:pPr>
      <w:numPr>
        <w:numId w:val="15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poravnavaslike2">
    <w:name w:val="MAT-poravnava slike_2"/>
    <w:basedOn w:val="Navaden7"/>
    <w:rsid w:val="00792E43"/>
    <w:pPr>
      <w:spacing w:before="240" w:after="240"/>
      <w:ind w:left="425"/>
      <w:jc w:val="center"/>
    </w:pPr>
  </w:style>
  <w:style w:type="paragraph" w:customStyle="1" w:styleId="Navaden7">
    <w:name w:val="Navaden_7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4">
    <w:name w:val="M Vprašanje_4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avaden8"/>
    <w:qFormat/>
    <w:rsid w:val="00792E43"/>
    <w:pPr>
      <w:jc w:val="right"/>
    </w:pPr>
    <w:rPr>
      <w:i/>
    </w:rPr>
  </w:style>
  <w:style w:type="paragraph" w:customStyle="1" w:styleId="Navaden8">
    <w:name w:val="Navaden_8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">
    <w:name w:val="MAT-skupaj_4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">
    <w:name w:val="MAT-tockovnik_4"/>
    <w:rsid w:val="00792E43"/>
    <w:pPr>
      <w:numPr>
        <w:numId w:val="1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5">
    <w:name w:val="M Vprašanje_5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">
    <w:name w:val="M Točke_5"/>
    <w:basedOn w:val="Navaden9"/>
    <w:qFormat/>
    <w:rsid w:val="00792E43"/>
    <w:pPr>
      <w:jc w:val="right"/>
    </w:pPr>
    <w:rPr>
      <w:i/>
    </w:rPr>
  </w:style>
  <w:style w:type="paragraph" w:customStyle="1" w:styleId="Navaden9">
    <w:name w:val="Navaden_9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5">
    <w:name w:val="MAT-skupaj_5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5">
    <w:name w:val="MAT-tockovnik_5"/>
    <w:rsid w:val="00792E43"/>
    <w:pPr>
      <w:numPr>
        <w:numId w:val="1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6">
    <w:name w:val="M Vprašanje_6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0">
    <w:name w:val="M Podvprašanje_0"/>
    <w:basedOn w:val="Navaden100"/>
    <w:qFormat/>
    <w:rsid w:val="00792E43"/>
    <w:pPr>
      <w:spacing w:after="120"/>
      <w:ind w:left="992" w:hanging="567"/>
    </w:pPr>
  </w:style>
  <w:style w:type="paragraph" w:customStyle="1" w:styleId="Navaden100">
    <w:name w:val="Navaden_10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avaden100"/>
    <w:qFormat/>
    <w:rsid w:val="00792E43"/>
    <w:pPr>
      <w:jc w:val="right"/>
    </w:pPr>
    <w:rPr>
      <w:i/>
    </w:rPr>
  </w:style>
  <w:style w:type="paragraph" w:customStyle="1" w:styleId="MAT-skupaj6">
    <w:name w:val="MAT-skupaj_6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0">
    <w:name w:val="MAT-Vprasanje_0"/>
    <w:rsid w:val="00792E43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avaden11">
    <w:name w:val="Navaden_11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6">
    <w:name w:val="MAT-tockovnik_6"/>
    <w:rsid w:val="00792E43"/>
    <w:pPr>
      <w:numPr>
        <w:numId w:val="1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styleId="Blokbesedila">
    <w:name w:val="Block Text"/>
    <w:basedOn w:val="Navaden11"/>
    <w:rsid w:val="00792E43"/>
    <w:pPr>
      <w:ind w:left="567" w:right="-110"/>
    </w:pPr>
    <w:rPr>
      <w:rFonts w:ascii="Arial" w:hAnsi="Arial" w:cs="Arial"/>
      <w:sz w:val="24"/>
      <w:szCs w:val="24"/>
    </w:rPr>
  </w:style>
  <w:style w:type="paragraph" w:styleId="Noga">
    <w:name w:val="footer"/>
    <w:basedOn w:val="Navaden11"/>
    <w:link w:val="NogaZnak"/>
    <w:rsid w:val="00792E43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rsid w:val="00792E43"/>
    <w:rPr>
      <w:rFonts w:ascii="Times New Roman" w:eastAsia="Times New Roman" w:hAnsi="Times New Roman" w:cs="Times New Roman"/>
      <w:szCs w:val="20"/>
    </w:rPr>
  </w:style>
  <w:style w:type="paragraph" w:customStyle="1" w:styleId="MVpraanje7">
    <w:name w:val="M Vprašanje_7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">
    <w:name w:val="M Podvprašanje_1"/>
    <w:basedOn w:val="Navaden12"/>
    <w:qFormat/>
    <w:rsid w:val="00792E43"/>
    <w:pPr>
      <w:spacing w:after="120"/>
      <w:ind w:left="992" w:hanging="567"/>
    </w:pPr>
  </w:style>
  <w:style w:type="paragraph" w:customStyle="1" w:styleId="Navaden12">
    <w:name w:val="Navaden_12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">
    <w:name w:val="M Točke_7"/>
    <w:basedOn w:val="Navaden12"/>
    <w:qFormat/>
    <w:rsid w:val="00792E43"/>
    <w:pPr>
      <w:jc w:val="right"/>
    </w:pPr>
    <w:rPr>
      <w:i/>
    </w:rPr>
  </w:style>
  <w:style w:type="paragraph" w:customStyle="1" w:styleId="MAT-skupaj7">
    <w:name w:val="MAT-skupaj_7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avaden13">
    <w:name w:val="Navaden_13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7">
    <w:name w:val="MAT-tockovnik_7"/>
    <w:rsid w:val="00792E43"/>
    <w:pPr>
      <w:numPr>
        <w:numId w:val="19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8">
    <w:name w:val="M Vprašanje_8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0">
    <w:name w:val="MAT-Naloga_0"/>
    <w:rsid w:val="00792E43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Podvpraanje2">
    <w:name w:val="M Podvprašanje_2"/>
    <w:basedOn w:val="Navaden14"/>
    <w:qFormat/>
    <w:rsid w:val="00792E43"/>
    <w:pPr>
      <w:spacing w:after="120"/>
      <w:ind w:left="992" w:hanging="567"/>
    </w:pPr>
  </w:style>
  <w:style w:type="paragraph" w:customStyle="1" w:styleId="Navaden14">
    <w:name w:val="Navaden_14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8">
    <w:name w:val="M Točke_8"/>
    <w:basedOn w:val="Navaden14"/>
    <w:qFormat/>
    <w:rsid w:val="00792E43"/>
    <w:pPr>
      <w:jc w:val="right"/>
    </w:pPr>
    <w:rPr>
      <w:i/>
    </w:rPr>
  </w:style>
  <w:style w:type="paragraph" w:customStyle="1" w:styleId="MAT-skupaj8">
    <w:name w:val="MAT-skupaj_8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8">
    <w:name w:val="MAT-tockovnik_8"/>
    <w:rsid w:val="00792E43"/>
    <w:pPr>
      <w:numPr>
        <w:numId w:val="2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avaden15">
    <w:name w:val="Navaden_15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9">
    <w:name w:val="M Vprašanje_9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9">
    <w:name w:val="M Točke_9"/>
    <w:basedOn w:val="Navaden16"/>
    <w:qFormat/>
    <w:rsid w:val="00792E43"/>
    <w:pPr>
      <w:jc w:val="right"/>
    </w:pPr>
    <w:rPr>
      <w:i/>
    </w:rPr>
  </w:style>
  <w:style w:type="paragraph" w:customStyle="1" w:styleId="Navaden16">
    <w:name w:val="Navaden_16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tocka">
    <w:name w:val="MAT-tocka"/>
    <w:rsid w:val="00792E43"/>
    <w:pPr>
      <w:overflowPunct w:val="0"/>
      <w:autoSpaceDE w:val="0"/>
      <w:autoSpaceDN w:val="0"/>
      <w:adjustRightInd w:val="0"/>
      <w:spacing w:after="0" w:line="240" w:lineRule="auto"/>
      <w:ind w:left="425" w:hanging="425"/>
      <w:jc w:val="right"/>
      <w:textAlignment w:val="baseline"/>
    </w:pPr>
    <w:rPr>
      <w:rFonts w:ascii="Times New Roman" w:eastAsia="Times New Roman" w:hAnsi="Times New Roman" w:cs="Times New Roman"/>
      <w:i/>
      <w:sz w:val="20"/>
      <w:szCs w:val="20"/>
      <w:lang w:eastAsia="sl-SI"/>
    </w:rPr>
  </w:style>
  <w:style w:type="paragraph" w:customStyle="1" w:styleId="MAT-skupaj9">
    <w:name w:val="MAT-skupaj_9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9">
    <w:name w:val="MAT-tockovnik_9"/>
    <w:rsid w:val="00792E43"/>
    <w:pPr>
      <w:numPr>
        <w:numId w:val="21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0">
    <w:name w:val="M Vprašanje_10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0">
    <w:name w:val="M Točke_10"/>
    <w:basedOn w:val="Navaden17"/>
    <w:qFormat/>
    <w:rsid w:val="00792E43"/>
    <w:pPr>
      <w:jc w:val="right"/>
    </w:pPr>
    <w:rPr>
      <w:i/>
    </w:rPr>
  </w:style>
  <w:style w:type="paragraph" w:customStyle="1" w:styleId="Navaden17">
    <w:name w:val="Navaden_17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0">
    <w:name w:val="MAT-skupaj_10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0">
    <w:name w:val="MAT-tockovnik_10"/>
    <w:link w:val="MAT-tockovnikZnak"/>
    <w:rsid w:val="00792E43"/>
    <w:pPr>
      <w:numPr>
        <w:numId w:val="2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character" w:customStyle="1" w:styleId="MAT-tockovnikZnak">
    <w:name w:val="MAT-tockovnik Znak"/>
    <w:link w:val="MAT-tockovnik10"/>
    <w:rsid w:val="00792E43"/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1">
    <w:name w:val="M Vprašanje_11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1">
    <w:name w:val="M Točke_11"/>
    <w:basedOn w:val="Navaden18"/>
    <w:qFormat/>
    <w:rsid w:val="00792E43"/>
    <w:pPr>
      <w:jc w:val="right"/>
    </w:pPr>
    <w:rPr>
      <w:i/>
    </w:rPr>
  </w:style>
  <w:style w:type="paragraph" w:customStyle="1" w:styleId="Navaden18">
    <w:name w:val="Navaden_18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1">
    <w:name w:val="MAT-skupaj_11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1">
    <w:name w:val="MAT-tockovnik_11"/>
    <w:rsid w:val="00792E43"/>
    <w:pPr>
      <w:numPr>
        <w:numId w:val="2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2">
    <w:name w:val="M Vprašanje_12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2">
    <w:name w:val="M Točke_12"/>
    <w:basedOn w:val="Navaden19"/>
    <w:qFormat/>
    <w:rsid w:val="00792E43"/>
    <w:pPr>
      <w:jc w:val="right"/>
    </w:pPr>
    <w:rPr>
      <w:i/>
    </w:rPr>
  </w:style>
  <w:style w:type="paragraph" w:customStyle="1" w:styleId="Navaden19">
    <w:name w:val="Navaden_19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2">
    <w:name w:val="MAT-skupaj_12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2">
    <w:name w:val="MAT-tockovnik_12"/>
    <w:rsid w:val="00792E43"/>
    <w:pPr>
      <w:numPr>
        <w:numId w:val="24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3">
    <w:name w:val="M Vprašanje_13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avaden20"/>
    <w:qFormat/>
    <w:rsid w:val="00792E43"/>
    <w:pPr>
      <w:jc w:val="right"/>
    </w:pPr>
    <w:rPr>
      <w:i/>
    </w:rPr>
  </w:style>
  <w:style w:type="paragraph" w:customStyle="1" w:styleId="Navaden20">
    <w:name w:val="Navaden_20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3">
    <w:name w:val="MAT-skupaj_13"/>
    <w:rsid w:val="00792E43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3">
    <w:name w:val="MAT-tockovnik_13"/>
    <w:rsid w:val="00792E43"/>
    <w:pPr>
      <w:numPr>
        <w:numId w:val="25"/>
      </w:numPr>
      <w:tabs>
        <w:tab w:val="left" w:pos="709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avaden21">
    <w:name w:val="Navaden_21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14">
    <w:name w:val="M Vprašanje_14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4">
    <w:name w:val="M Točke_14"/>
    <w:basedOn w:val="Navaden22"/>
    <w:qFormat/>
    <w:rsid w:val="00792E43"/>
    <w:pPr>
      <w:jc w:val="right"/>
    </w:pPr>
    <w:rPr>
      <w:i/>
    </w:rPr>
  </w:style>
  <w:style w:type="paragraph" w:customStyle="1" w:styleId="Navaden22">
    <w:name w:val="Navaden_22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4">
    <w:name w:val="MAT-skupaj_14"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4">
    <w:name w:val="MAT-tockovnik_14"/>
    <w:rsid w:val="00792E43"/>
    <w:pPr>
      <w:numPr>
        <w:numId w:val="26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avaden23">
    <w:name w:val="Navaden_23"/>
    <w:qFormat/>
    <w:rsid w:val="00792E43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15">
    <w:name w:val="M Vprašanje_15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5">
    <w:name w:val="M Točke_15"/>
    <w:basedOn w:val="Navaden24"/>
    <w:qFormat/>
    <w:rsid w:val="00792E43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/>
      <w:i/>
      <w:sz w:val="20"/>
      <w:szCs w:val="20"/>
      <w:lang w:eastAsia="sl-SI"/>
    </w:rPr>
  </w:style>
  <w:style w:type="paragraph" w:customStyle="1" w:styleId="Navaden24">
    <w:name w:val="Navaden_24"/>
    <w:qFormat/>
    <w:rsid w:val="00792E43"/>
    <w:rPr>
      <w:rFonts w:ascii="Calibri" w:eastAsia="Calibri" w:hAnsi="Calibri" w:cs="Times New Roman"/>
    </w:rPr>
  </w:style>
  <w:style w:type="paragraph" w:customStyle="1" w:styleId="M-tabela-glava">
    <w:name w:val="M-tabela-glava"/>
    <w:basedOn w:val="Navaden25"/>
    <w:rsid w:val="00792E43"/>
    <w:rPr>
      <w:rFonts w:ascii="Arial Black" w:hAnsi="Arial Black"/>
      <w:sz w:val="16"/>
    </w:rPr>
  </w:style>
  <w:style w:type="paragraph" w:customStyle="1" w:styleId="Navaden25">
    <w:name w:val="Navaden_25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">
    <w:name w:val="bold"/>
    <w:rsid w:val="00792E43"/>
    <w:rPr>
      <w:rFonts w:ascii="Arial" w:hAnsi="Arial"/>
      <w:b/>
      <w:bCs/>
    </w:rPr>
  </w:style>
  <w:style w:type="paragraph" w:customStyle="1" w:styleId="MNALOGA">
    <w:name w:val="M NALOGA"/>
    <w:basedOn w:val="Navaden25"/>
    <w:qFormat/>
    <w:rsid w:val="00792E43"/>
    <w:pPr>
      <w:numPr>
        <w:numId w:val="27"/>
      </w:numPr>
    </w:pPr>
  </w:style>
  <w:style w:type="paragraph" w:customStyle="1" w:styleId="MVpraanje16">
    <w:name w:val="M Vprašanje_16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1">
    <w:name w:val="Normal_1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6">
    <w:name w:val="M Točke_16"/>
    <w:basedOn w:val="Normal1"/>
    <w:qFormat/>
    <w:rsid w:val="00792E43"/>
    <w:pPr>
      <w:jc w:val="right"/>
    </w:pPr>
    <w:rPr>
      <w:i/>
    </w:rPr>
  </w:style>
  <w:style w:type="paragraph" w:customStyle="1" w:styleId="MVpraanje17">
    <w:name w:val="M Vprašanje_17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">
    <w:name w:val="a-odg"/>
    <w:basedOn w:val="Normal2"/>
    <w:qFormat/>
    <w:rsid w:val="00792E43"/>
    <w:pPr>
      <w:numPr>
        <w:numId w:val="28"/>
      </w:numPr>
      <w:tabs>
        <w:tab w:val="right" w:leader="dot" w:pos="9072"/>
      </w:tabs>
      <w:overflowPunct w:val="0"/>
      <w:autoSpaceDE w:val="0"/>
      <w:autoSpaceDN w:val="0"/>
      <w:adjustRightInd w:val="0"/>
      <w:spacing w:after="120"/>
      <w:ind w:left="709" w:hanging="284"/>
      <w:textAlignment w:val="baseline"/>
    </w:pPr>
    <w:rPr>
      <w:rFonts w:ascii="Arial" w:eastAsia="Times New Roman" w:hAnsi="Arial" w:cs="Times New Roman"/>
    </w:rPr>
  </w:style>
  <w:style w:type="paragraph" w:customStyle="1" w:styleId="Normal2">
    <w:name w:val="Normal_2"/>
    <w:qFormat/>
    <w:rsid w:val="00792E43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18">
    <w:name w:val="M Vprašanje_18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3">
    <w:name w:val="Normal_3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3">
    <w:name w:val="M Podvprašanje_3"/>
    <w:basedOn w:val="Normal3"/>
    <w:qFormat/>
    <w:rsid w:val="00792E43"/>
    <w:pPr>
      <w:spacing w:after="120"/>
      <w:ind w:left="992" w:hanging="567"/>
    </w:pPr>
  </w:style>
  <w:style w:type="paragraph" w:customStyle="1" w:styleId="MToke17">
    <w:name w:val="M Točke_17"/>
    <w:basedOn w:val="Normal3"/>
    <w:qFormat/>
    <w:rsid w:val="00792E43"/>
    <w:pPr>
      <w:jc w:val="right"/>
    </w:pPr>
    <w:rPr>
      <w:i/>
    </w:rPr>
  </w:style>
  <w:style w:type="paragraph" w:customStyle="1" w:styleId="M-tabela-glava0">
    <w:name w:val="M-tabela-glava_0"/>
    <w:basedOn w:val="Normal4"/>
    <w:rsid w:val="00792E43"/>
    <w:rPr>
      <w:rFonts w:ascii="Arial Black" w:hAnsi="Arial Black"/>
      <w:sz w:val="16"/>
    </w:rPr>
  </w:style>
  <w:style w:type="paragraph" w:customStyle="1" w:styleId="Normal4">
    <w:name w:val="Normal_4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792E43"/>
    <w:rPr>
      <w:rFonts w:ascii="Arial" w:hAnsi="Arial"/>
      <w:b/>
      <w:bCs/>
    </w:rPr>
  </w:style>
  <w:style w:type="paragraph" w:customStyle="1" w:styleId="MNALOGA0">
    <w:name w:val="M NALOGA_0"/>
    <w:basedOn w:val="Normal4"/>
    <w:qFormat/>
    <w:rsid w:val="00792E43"/>
    <w:pPr>
      <w:numPr>
        <w:numId w:val="29"/>
      </w:numPr>
    </w:pPr>
  </w:style>
  <w:style w:type="paragraph" w:customStyle="1" w:styleId="MAT-tockovnik15">
    <w:name w:val="MAT-tockovnik_15"/>
    <w:rsid w:val="00792E43"/>
    <w:pPr>
      <w:numPr>
        <w:numId w:val="30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19">
    <w:name w:val="M Vprašanje_19"/>
    <w:qFormat/>
    <w:rsid w:val="00792E43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5">
    <w:name w:val="Normal_5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4">
    <w:name w:val="M Podvprašanje_4"/>
    <w:basedOn w:val="Normal5"/>
    <w:qFormat/>
    <w:rsid w:val="00792E43"/>
    <w:pPr>
      <w:spacing w:after="120"/>
      <w:ind w:left="992" w:hanging="567"/>
    </w:pPr>
  </w:style>
  <w:style w:type="paragraph" w:customStyle="1" w:styleId="MToke18">
    <w:name w:val="M Točke_18"/>
    <w:basedOn w:val="Normal5"/>
    <w:qFormat/>
    <w:rsid w:val="00792E43"/>
    <w:pPr>
      <w:jc w:val="right"/>
    </w:pPr>
    <w:rPr>
      <w:i/>
    </w:rPr>
  </w:style>
  <w:style w:type="paragraph" w:customStyle="1" w:styleId="M-tabela-glava1">
    <w:name w:val="M-tabela-glava_1"/>
    <w:basedOn w:val="Normal6"/>
    <w:rsid w:val="00792E43"/>
    <w:rPr>
      <w:rFonts w:ascii="Arial Black" w:hAnsi="Arial Black"/>
      <w:sz w:val="16"/>
    </w:rPr>
  </w:style>
  <w:style w:type="paragraph" w:customStyle="1" w:styleId="Normal6">
    <w:name w:val="Normal_6"/>
    <w:qFormat/>
    <w:rsid w:val="00792E4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792E43"/>
    <w:rPr>
      <w:rFonts w:ascii="Arial" w:hAnsi="Arial"/>
      <w:b/>
      <w:bCs/>
    </w:rPr>
  </w:style>
  <w:style w:type="paragraph" w:customStyle="1" w:styleId="MNALOGA1">
    <w:name w:val="M NALOGA_1"/>
    <w:basedOn w:val="Normal6"/>
    <w:qFormat/>
    <w:rsid w:val="00792E43"/>
    <w:pPr>
      <w:numPr>
        <w:numId w:val="31"/>
      </w:numPr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792E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792E43"/>
    <w:rPr>
      <w:rFonts w:ascii="Tahoma" w:hAnsi="Tahoma" w:cs="Tahoma"/>
      <w:sz w:val="16"/>
      <w:szCs w:val="16"/>
    </w:rPr>
  </w:style>
  <w:style w:type="paragraph" w:styleId="Glava">
    <w:name w:val="header"/>
    <w:basedOn w:val="Navaden"/>
    <w:link w:val="GlavaZnak"/>
    <w:uiPriority w:val="99"/>
    <w:unhideWhenUsed/>
    <w:rsid w:val="00C06D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C06D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header" Target="header1.xml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6</Words>
  <Characters>3858</Characters>
  <Application>Microsoft Office Word</Application>
  <DocSecurity>0</DocSecurity>
  <Lines>32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</dc:creator>
  <cp:lastModifiedBy>SPSŠB Kabinet</cp:lastModifiedBy>
  <cp:revision>2</cp:revision>
  <dcterms:created xsi:type="dcterms:W3CDTF">2022-12-14T11:04:00Z</dcterms:created>
  <dcterms:modified xsi:type="dcterms:W3CDTF">2022-12-14T11:04:00Z</dcterms:modified>
</cp:coreProperties>
</file>